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57" r:id="rId3"/>
    <p:sldId id="290" r:id="rId4"/>
    <p:sldId id="259" r:id="rId5"/>
    <p:sldId id="273" r:id="rId6"/>
    <p:sldId id="274" r:id="rId7"/>
    <p:sldId id="289" r:id="rId8"/>
    <p:sldId id="275" r:id="rId9"/>
    <p:sldId id="286" r:id="rId10"/>
    <p:sldId id="271" r:id="rId11"/>
    <p:sldId id="276" r:id="rId12"/>
    <p:sldId id="287" r:id="rId13"/>
    <p:sldId id="277" r:id="rId14"/>
    <p:sldId id="278" r:id="rId15"/>
    <p:sldId id="279" r:id="rId16"/>
    <p:sldId id="261" r:id="rId17"/>
    <p:sldId id="281" r:id="rId18"/>
    <p:sldId id="280" r:id="rId19"/>
    <p:sldId id="266" r:id="rId20"/>
    <p:sldId id="283" r:id="rId21"/>
    <p:sldId id="291" r:id="rId22"/>
    <p:sldId id="292" r:id="rId23"/>
    <p:sldId id="268" r:id="rId24"/>
    <p:sldId id="267" r:id="rId25"/>
    <p:sldId id="269" r:id="rId26"/>
    <p:sldId id="270" r:id="rId27"/>
    <p:sldId id="282" r:id="rId28"/>
    <p:sldId id="284" r:id="rId29"/>
    <p:sldId id="288" r:id="rId30"/>
    <p:sldId id="285"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9" d="100"/>
          <a:sy n="109" d="100"/>
        </p:scale>
        <p:origin x="1674"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Envelope\Commuting\New%20Figures.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en-US" sz="1600" b="1"/>
              <a:t>Housing</a:t>
            </a:r>
            <a:r>
              <a:rPr lang="en-US" sz="1600" b="1" baseline="0"/>
              <a:t> Prices and Distance from Downtown, Cleveland, 2000</a:t>
            </a:r>
            <a:endParaRPr lang="en-US" sz="1600" b="1"/>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8.4890686202502424E-2"/>
          <c:y val="2.2204558646559437E-2"/>
          <c:w val="0.88898515057466354"/>
          <c:h val="0.72359486605949419"/>
        </c:manualLayout>
      </c:layout>
      <c:scatterChart>
        <c:scatterStyle val="lineMarker"/>
        <c:varyColors val="0"/>
        <c:ser>
          <c:idx val="1"/>
          <c:order val="1"/>
          <c:tx>
            <c:strRef>
              <c:f>Sheet6!$C$15</c:f>
              <c:strCache>
                <c:ptCount val="1"/>
                <c:pt idx="0">
                  <c:v>Distance 2</c:v>
                </c:pt>
              </c:strCache>
            </c:strRef>
          </c:tx>
          <c:spPr>
            <a:ln w="19050" cap="rnd">
              <a:solidFill>
                <a:schemeClr val="accent2"/>
              </a:solidFill>
              <a:prstDash val="solid"/>
              <a:round/>
            </a:ln>
            <a:effectLst/>
          </c:spPr>
          <c:marker>
            <c:symbol val="none"/>
          </c:marker>
          <c:xVal>
            <c:numRef>
              <c:f>Sheet6!$A$16:$A$466</c:f>
              <c:numCache>
                <c:formatCode>General</c:formatCode>
                <c:ptCount val="451"/>
                <c:pt idx="0">
                  <c:v>1</c:v>
                </c:pt>
                <c:pt idx="1">
                  <c:v>1.1000000000000001</c:v>
                </c:pt>
                <c:pt idx="2">
                  <c:v>1.2000000000000002</c:v>
                </c:pt>
                <c:pt idx="3">
                  <c:v>1.3000000000000003</c:v>
                </c:pt>
                <c:pt idx="4">
                  <c:v>1.4000000000000004</c:v>
                </c:pt>
                <c:pt idx="5">
                  <c:v>1.5000000000000004</c:v>
                </c:pt>
                <c:pt idx="6">
                  <c:v>1.6000000000000005</c:v>
                </c:pt>
                <c:pt idx="7">
                  <c:v>1.7000000000000006</c:v>
                </c:pt>
                <c:pt idx="8">
                  <c:v>1.8000000000000007</c:v>
                </c:pt>
                <c:pt idx="9">
                  <c:v>1.9000000000000008</c:v>
                </c:pt>
                <c:pt idx="10">
                  <c:v>2.0000000000000009</c:v>
                </c:pt>
                <c:pt idx="11">
                  <c:v>2.100000000000001</c:v>
                </c:pt>
                <c:pt idx="12">
                  <c:v>2.2000000000000011</c:v>
                </c:pt>
                <c:pt idx="13">
                  <c:v>2.3000000000000012</c:v>
                </c:pt>
                <c:pt idx="14">
                  <c:v>2.4000000000000012</c:v>
                </c:pt>
                <c:pt idx="15">
                  <c:v>2.5000000000000013</c:v>
                </c:pt>
                <c:pt idx="16">
                  <c:v>2.6000000000000014</c:v>
                </c:pt>
                <c:pt idx="17">
                  <c:v>2.7000000000000015</c:v>
                </c:pt>
                <c:pt idx="18">
                  <c:v>2.8000000000000016</c:v>
                </c:pt>
                <c:pt idx="19">
                  <c:v>2.9000000000000017</c:v>
                </c:pt>
                <c:pt idx="20">
                  <c:v>3.0000000000000018</c:v>
                </c:pt>
                <c:pt idx="21">
                  <c:v>3.1000000000000019</c:v>
                </c:pt>
                <c:pt idx="22">
                  <c:v>3.200000000000002</c:v>
                </c:pt>
                <c:pt idx="23">
                  <c:v>3.300000000000002</c:v>
                </c:pt>
                <c:pt idx="24">
                  <c:v>3.4000000000000021</c:v>
                </c:pt>
                <c:pt idx="25">
                  <c:v>3.5000000000000022</c:v>
                </c:pt>
                <c:pt idx="26">
                  <c:v>3.6000000000000023</c:v>
                </c:pt>
                <c:pt idx="27">
                  <c:v>3.7000000000000024</c:v>
                </c:pt>
                <c:pt idx="28">
                  <c:v>3.8000000000000025</c:v>
                </c:pt>
                <c:pt idx="29">
                  <c:v>3.9000000000000026</c:v>
                </c:pt>
                <c:pt idx="30">
                  <c:v>4.0000000000000027</c:v>
                </c:pt>
                <c:pt idx="31">
                  <c:v>4.1000000000000023</c:v>
                </c:pt>
                <c:pt idx="32">
                  <c:v>4.200000000000002</c:v>
                </c:pt>
                <c:pt idx="33">
                  <c:v>4.3000000000000016</c:v>
                </c:pt>
                <c:pt idx="34">
                  <c:v>4.4000000000000012</c:v>
                </c:pt>
                <c:pt idx="35">
                  <c:v>4.5000000000000009</c:v>
                </c:pt>
                <c:pt idx="36">
                  <c:v>4.6000000000000005</c:v>
                </c:pt>
                <c:pt idx="37">
                  <c:v>4.7</c:v>
                </c:pt>
                <c:pt idx="38">
                  <c:v>4.8</c:v>
                </c:pt>
                <c:pt idx="39">
                  <c:v>4.8999999999999995</c:v>
                </c:pt>
                <c:pt idx="40">
                  <c:v>4.9999999999999991</c:v>
                </c:pt>
                <c:pt idx="41">
                  <c:v>5.0999999999999988</c:v>
                </c:pt>
                <c:pt idx="42">
                  <c:v>5.1999999999999984</c:v>
                </c:pt>
                <c:pt idx="43">
                  <c:v>5.299999999999998</c:v>
                </c:pt>
                <c:pt idx="44">
                  <c:v>5.3999999999999977</c:v>
                </c:pt>
                <c:pt idx="45">
                  <c:v>5.4999999999999973</c:v>
                </c:pt>
                <c:pt idx="46">
                  <c:v>5.599999999999997</c:v>
                </c:pt>
                <c:pt idx="47">
                  <c:v>5.6999999999999966</c:v>
                </c:pt>
                <c:pt idx="48">
                  <c:v>5.7999999999999963</c:v>
                </c:pt>
                <c:pt idx="49">
                  <c:v>5.8999999999999959</c:v>
                </c:pt>
                <c:pt idx="50">
                  <c:v>5.9999999999999956</c:v>
                </c:pt>
                <c:pt idx="51">
                  <c:v>6.0999999999999952</c:v>
                </c:pt>
                <c:pt idx="52">
                  <c:v>6.1999999999999948</c:v>
                </c:pt>
                <c:pt idx="53">
                  <c:v>6.2999999999999945</c:v>
                </c:pt>
                <c:pt idx="54">
                  <c:v>6.3999999999999941</c:v>
                </c:pt>
                <c:pt idx="55">
                  <c:v>6.4999999999999938</c:v>
                </c:pt>
                <c:pt idx="56">
                  <c:v>6.5999999999999934</c:v>
                </c:pt>
                <c:pt idx="57">
                  <c:v>6.6999999999999931</c:v>
                </c:pt>
                <c:pt idx="58">
                  <c:v>6.7999999999999927</c:v>
                </c:pt>
                <c:pt idx="59">
                  <c:v>6.8999999999999924</c:v>
                </c:pt>
                <c:pt idx="60">
                  <c:v>6.999999999999992</c:v>
                </c:pt>
                <c:pt idx="61">
                  <c:v>7.0999999999999917</c:v>
                </c:pt>
                <c:pt idx="62">
                  <c:v>7.1999999999999913</c:v>
                </c:pt>
                <c:pt idx="63">
                  <c:v>7.2999999999999909</c:v>
                </c:pt>
                <c:pt idx="64">
                  <c:v>7.3999999999999906</c:v>
                </c:pt>
                <c:pt idx="65">
                  <c:v>7.4999999999999902</c:v>
                </c:pt>
                <c:pt idx="66">
                  <c:v>7.5999999999999899</c:v>
                </c:pt>
                <c:pt idx="67">
                  <c:v>7.6999999999999895</c:v>
                </c:pt>
                <c:pt idx="68">
                  <c:v>7.7999999999999892</c:v>
                </c:pt>
                <c:pt idx="69">
                  <c:v>7.8999999999999888</c:v>
                </c:pt>
                <c:pt idx="70">
                  <c:v>7.9999999999999885</c:v>
                </c:pt>
                <c:pt idx="71">
                  <c:v>8.099999999999989</c:v>
                </c:pt>
                <c:pt idx="72">
                  <c:v>8.1999999999999886</c:v>
                </c:pt>
                <c:pt idx="73">
                  <c:v>8.2999999999999883</c:v>
                </c:pt>
                <c:pt idx="74">
                  <c:v>8.3999999999999879</c:v>
                </c:pt>
                <c:pt idx="75">
                  <c:v>8.4999999999999876</c:v>
                </c:pt>
                <c:pt idx="76">
                  <c:v>8.5999999999999872</c:v>
                </c:pt>
                <c:pt idx="77">
                  <c:v>8.6999999999999869</c:v>
                </c:pt>
                <c:pt idx="78">
                  <c:v>8.7999999999999865</c:v>
                </c:pt>
                <c:pt idx="79">
                  <c:v>8.8999999999999861</c:v>
                </c:pt>
                <c:pt idx="80">
                  <c:v>8.9999999999999858</c:v>
                </c:pt>
                <c:pt idx="81">
                  <c:v>9.0999999999999854</c:v>
                </c:pt>
                <c:pt idx="82">
                  <c:v>9.1999999999999851</c:v>
                </c:pt>
                <c:pt idx="83">
                  <c:v>9.2999999999999847</c:v>
                </c:pt>
                <c:pt idx="84">
                  <c:v>9.3999999999999844</c:v>
                </c:pt>
                <c:pt idx="85">
                  <c:v>9.499999999999984</c:v>
                </c:pt>
                <c:pt idx="86">
                  <c:v>9.5999999999999837</c:v>
                </c:pt>
                <c:pt idx="87">
                  <c:v>9.6999999999999833</c:v>
                </c:pt>
                <c:pt idx="88">
                  <c:v>9.7999999999999829</c:v>
                </c:pt>
                <c:pt idx="89">
                  <c:v>9.8999999999999826</c:v>
                </c:pt>
                <c:pt idx="90">
                  <c:v>9.9999999999999822</c:v>
                </c:pt>
                <c:pt idx="91">
                  <c:v>10.099999999999982</c:v>
                </c:pt>
                <c:pt idx="92">
                  <c:v>10.199999999999982</c:v>
                </c:pt>
                <c:pt idx="93">
                  <c:v>10.299999999999981</c:v>
                </c:pt>
                <c:pt idx="94">
                  <c:v>10.399999999999981</c:v>
                </c:pt>
                <c:pt idx="95">
                  <c:v>10.49999999999998</c:v>
                </c:pt>
                <c:pt idx="96">
                  <c:v>10.59999999999998</c:v>
                </c:pt>
                <c:pt idx="97">
                  <c:v>10.69999999999998</c:v>
                </c:pt>
                <c:pt idx="98">
                  <c:v>10.799999999999979</c:v>
                </c:pt>
                <c:pt idx="99">
                  <c:v>10.899999999999979</c:v>
                </c:pt>
                <c:pt idx="100">
                  <c:v>10.999999999999979</c:v>
                </c:pt>
                <c:pt idx="101">
                  <c:v>11.099999999999978</c:v>
                </c:pt>
                <c:pt idx="102">
                  <c:v>11.199999999999978</c:v>
                </c:pt>
                <c:pt idx="103">
                  <c:v>11.299999999999978</c:v>
                </c:pt>
                <c:pt idx="104">
                  <c:v>11.399999999999977</c:v>
                </c:pt>
                <c:pt idx="105">
                  <c:v>11.499999999999977</c:v>
                </c:pt>
                <c:pt idx="106">
                  <c:v>11.599999999999977</c:v>
                </c:pt>
                <c:pt idx="107">
                  <c:v>11.699999999999976</c:v>
                </c:pt>
                <c:pt idx="108">
                  <c:v>11.799999999999976</c:v>
                </c:pt>
                <c:pt idx="109">
                  <c:v>11.899999999999975</c:v>
                </c:pt>
                <c:pt idx="110">
                  <c:v>11.999999999999975</c:v>
                </c:pt>
                <c:pt idx="111">
                  <c:v>12.099999999999975</c:v>
                </c:pt>
                <c:pt idx="112">
                  <c:v>12.199999999999974</c:v>
                </c:pt>
                <c:pt idx="113">
                  <c:v>12.299999999999974</c:v>
                </c:pt>
                <c:pt idx="114">
                  <c:v>12.399999999999974</c:v>
                </c:pt>
                <c:pt idx="115">
                  <c:v>12.499999999999973</c:v>
                </c:pt>
                <c:pt idx="116">
                  <c:v>12.599999999999973</c:v>
                </c:pt>
                <c:pt idx="117">
                  <c:v>12.699999999999973</c:v>
                </c:pt>
                <c:pt idx="118">
                  <c:v>12.799999999999972</c:v>
                </c:pt>
                <c:pt idx="119">
                  <c:v>12.899999999999972</c:v>
                </c:pt>
                <c:pt idx="120">
                  <c:v>12.999999999999972</c:v>
                </c:pt>
                <c:pt idx="121">
                  <c:v>13.099999999999971</c:v>
                </c:pt>
                <c:pt idx="122">
                  <c:v>13.199999999999971</c:v>
                </c:pt>
                <c:pt idx="123">
                  <c:v>13.299999999999971</c:v>
                </c:pt>
                <c:pt idx="124">
                  <c:v>13.39999999999997</c:v>
                </c:pt>
                <c:pt idx="125">
                  <c:v>13.49999999999997</c:v>
                </c:pt>
                <c:pt idx="126">
                  <c:v>13.599999999999969</c:v>
                </c:pt>
                <c:pt idx="127">
                  <c:v>13.699999999999969</c:v>
                </c:pt>
                <c:pt idx="128">
                  <c:v>13.799999999999969</c:v>
                </c:pt>
                <c:pt idx="129">
                  <c:v>13.899999999999968</c:v>
                </c:pt>
                <c:pt idx="130">
                  <c:v>13.999999999999968</c:v>
                </c:pt>
                <c:pt idx="131">
                  <c:v>14.099999999999968</c:v>
                </c:pt>
                <c:pt idx="132">
                  <c:v>14.199999999999967</c:v>
                </c:pt>
                <c:pt idx="133">
                  <c:v>14.299999999999967</c:v>
                </c:pt>
                <c:pt idx="134">
                  <c:v>14.399999999999967</c:v>
                </c:pt>
                <c:pt idx="135">
                  <c:v>14.499999999999966</c:v>
                </c:pt>
                <c:pt idx="136">
                  <c:v>14.599999999999966</c:v>
                </c:pt>
                <c:pt idx="137">
                  <c:v>14.699999999999966</c:v>
                </c:pt>
                <c:pt idx="138">
                  <c:v>14.799999999999965</c:v>
                </c:pt>
                <c:pt idx="139">
                  <c:v>14.899999999999965</c:v>
                </c:pt>
                <c:pt idx="140">
                  <c:v>14.999999999999964</c:v>
                </c:pt>
                <c:pt idx="141">
                  <c:v>15.099999999999964</c:v>
                </c:pt>
                <c:pt idx="142">
                  <c:v>15.199999999999964</c:v>
                </c:pt>
                <c:pt idx="143">
                  <c:v>15.299999999999963</c:v>
                </c:pt>
                <c:pt idx="144">
                  <c:v>15.399999999999963</c:v>
                </c:pt>
                <c:pt idx="145">
                  <c:v>15.499999999999963</c:v>
                </c:pt>
                <c:pt idx="146">
                  <c:v>15.599999999999962</c:v>
                </c:pt>
                <c:pt idx="147">
                  <c:v>15.699999999999962</c:v>
                </c:pt>
                <c:pt idx="148">
                  <c:v>15.799999999999962</c:v>
                </c:pt>
                <c:pt idx="149">
                  <c:v>15.899999999999961</c:v>
                </c:pt>
                <c:pt idx="150">
                  <c:v>15.999999999999961</c:v>
                </c:pt>
                <c:pt idx="151">
                  <c:v>16.099999999999962</c:v>
                </c:pt>
                <c:pt idx="152">
                  <c:v>16.199999999999964</c:v>
                </c:pt>
                <c:pt idx="153">
                  <c:v>16.299999999999965</c:v>
                </c:pt>
                <c:pt idx="154">
                  <c:v>16.399999999999967</c:v>
                </c:pt>
                <c:pt idx="155">
                  <c:v>16.499999999999968</c:v>
                </c:pt>
                <c:pt idx="156">
                  <c:v>16.599999999999969</c:v>
                </c:pt>
                <c:pt idx="157">
                  <c:v>16.699999999999971</c:v>
                </c:pt>
                <c:pt idx="158">
                  <c:v>16.799999999999972</c:v>
                </c:pt>
                <c:pt idx="159">
                  <c:v>16.899999999999974</c:v>
                </c:pt>
                <c:pt idx="160">
                  <c:v>16.999999999999975</c:v>
                </c:pt>
                <c:pt idx="161">
                  <c:v>17.099999999999977</c:v>
                </c:pt>
                <c:pt idx="162">
                  <c:v>17.199999999999978</c:v>
                </c:pt>
                <c:pt idx="163">
                  <c:v>17.299999999999979</c:v>
                </c:pt>
                <c:pt idx="164">
                  <c:v>17.399999999999981</c:v>
                </c:pt>
                <c:pt idx="165">
                  <c:v>17.499999999999982</c:v>
                </c:pt>
                <c:pt idx="166">
                  <c:v>17.599999999999984</c:v>
                </c:pt>
                <c:pt idx="167">
                  <c:v>17.699999999999985</c:v>
                </c:pt>
                <c:pt idx="168">
                  <c:v>17.799999999999986</c:v>
                </c:pt>
                <c:pt idx="169">
                  <c:v>17.899999999999988</c:v>
                </c:pt>
                <c:pt idx="170">
                  <c:v>17.999999999999989</c:v>
                </c:pt>
                <c:pt idx="171">
                  <c:v>18.099999999999991</c:v>
                </c:pt>
                <c:pt idx="172">
                  <c:v>18.199999999999992</c:v>
                </c:pt>
                <c:pt idx="173">
                  <c:v>18.299999999999994</c:v>
                </c:pt>
                <c:pt idx="174">
                  <c:v>18.399999999999995</c:v>
                </c:pt>
                <c:pt idx="175">
                  <c:v>18.499999999999996</c:v>
                </c:pt>
                <c:pt idx="176">
                  <c:v>18.599999999999998</c:v>
                </c:pt>
                <c:pt idx="177">
                  <c:v>18.7</c:v>
                </c:pt>
                <c:pt idx="178">
                  <c:v>18.8</c:v>
                </c:pt>
                <c:pt idx="179">
                  <c:v>18.900000000000002</c:v>
                </c:pt>
                <c:pt idx="180">
                  <c:v>19.000000000000004</c:v>
                </c:pt>
                <c:pt idx="181">
                  <c:v>19.100000000000005</c:v>
                </c:pt>
                <c:pt idx="182">
                  <c:v>19.200000000000006</c:v>
                </c:pt>
                <c:pt idx="183">
                  <c:v>19.300000000000008</c:v>
                </c:pt>
                <c:pt idx="184">
                  <c:v>19.400000000000009</c:v>
                </c:pt>
                <c:pt idx="185">
                  <c:v>19.500000000000011</c:v>
                </c:pt>
                <c:pt idx="186">
                  <c:v>19.600000000000012</c:v>
                </c:pt>
                <c:pt idx="187">
                  <c:v>19.700000000000014</c:v>
                </c:pt>
                <c:pt idx="188">
                  <c:v>19.800000000000015</c:v>
                </c:pt>
                <c:pt idx="189">
                  <c:v>19.900000000000016</c:v>
                </c:pt>
                <c:pt idx="190">
                  <c:v>20.000000000000018</c:v>
                </c:pt>
                <c:pt idx="191">
                  <c:v>20.100000000000019</c:v>
                </c:pt>
                <c:pt idx="192">
                  <c:v>20.200000000000021</c:v>
                </c:pt>
                <c:pt idx="193">
                  <c:v>20.300000000000022</c:v>
                </c:pt>
                <c:pt idx="194">
                  <c:v>20.400000000000023</c:v>
                </c:pt>
                <c:pt idx="195">
                  <c:v>20.500000000000025</c:v>
                </c:pt>
                <c:pt idx="196">
                  <c:v>20.600000000000026</c:v>
                </c:pt>
                <c:pt idx="197">
                  <c:v>20.700000000000028</c:v>
                </c:pt>
                <c:pt idx="198">
                  <c:v>20.800000000000029</c:v>
                </c:pt>
                <c:pt idx="199">
                  <c:v>20.900000000000031</c:v>
                </c:pt>
                <c:pt idx="200">
                  <c:v>21.000000000000032</c:v>
                </c:pt>
                <c:pt idx="201">
                  <c:v>21.100000000000033</c:v>
                </c:pt>
                <c:pt idx="202">
                  <c:v>21.200000000000035</c:v>
                </c:pt>
                <c:pt idx="203">
                  <c:v>21.300000000000036</c:v>
                </c:pt>
                <c:pt idx="204">
                  <c:v>21.400000000000038</c:v>
                </c:pt>
                <c:pt idx="205">
                  <c:v>21.500000000000039</c:v>
                </c:pt>
                <c:pt idx="206">
                  <c:v>21.600000000000041</c:v>
                </c:pt>
                <c:pt idx="207">
                  <c:v>21.700000000000042</c:v>
                </c:pt>
                <c:pt idx="208">
                  <c:v>21.800000000000043</c:v>
                </c:pt>
                <c:pt idx="209">
                  <c:v>21.900000000000045</c:v>
                </c:pt>
                <c:pt idx="210">
                  <c:v>22.000000000000046</c:v>
                </c:pt>
                <c:pt idx="211">
                  <c:v>22.100000000000048</c:v>
                </c:pt>
                <c:pt idx="212">
                  <c:v>22.200000000000049</c:v>
                </c:pt>
                <c:pt idx="213">
                  <c:v>22.30000000000005</c:v>
                </c:pt>
                <c:pt idx="214">
                  <c:v>22.400000000000052</c:v>
                </c:pt>
                <c:pt idx="215">
                  <c:v>22.500000000000053</c:v>
                </c:pt>
                <c:pt idx="216">
                  <c:v>22.600000000000055</c:v>
                </c:pt>
                <c:pt idx="217">
                  <c:v>22.700000000000056</c:v>
                </c:pt>
                <c:pt idx="218">
                  <c:v>22.800000000000058</c:v>
                </c:pt>
                <c:pt idx="219">
                  <c:v>22.900000000000059</c:v>
                </c:pt>
                <c:pt idx="220">
                  <c:v>23.00000000000006</c:v>
                </c:pt>
                <c:pt idx="221">
                  <c:v>23.100000000000062</c:v>
                </c:pt>
                <c:pt idx="222">
                  <c:v>23.200000000000063</c:v>
                </c:pt>
                <c:pt idx="223">
                  <c:v>23.300000000000065</c:v>
                </c:pt>
                <c:pt idx="224">
                  <c:v>23.400000000000066</c:v>
                </c:pt>
                <c:pt idx="225">
                  <c:v>23.500000000000068</c:v>
                </c:pt>
                <c:pt idx="226">
                  <c:v>23.600000000000069</c:v>
                </c:pt>
                <c:pt idx="227">
                  <c:v>23.70000000000007</c:v>
                </c:pt>
                <c:pt idx="228">
                  <c:v>23.800000000000072</c:v>
                </c:pt>
                <c:pt idx="229">
                  <c:v>23.900000000000073</c:v>
                </c:pt>
                <c:pt idx="230">
                  <c:v>24.000000000000075</c:v>
                </c:pt>
                <c:pt idx="231">
                  <c:v>24.100000000000076</c:v>
                </c:pt>
                <c:pt idx="232">
                  <c:v>24.200000000000077</c:v>
                </c:pt>
                <c:pt idx="233">
                  <c:v>24.300000000000079</c:v>
                </c:pt>
                <c:pt idx="234">
                  <c:v>24.40000000000008</c:v>
                </c:pt>
                <c:pt idx="235">
                  <c:v>24.500000000000082</c:v>
                </c:pt>
                <c:pt idx="236">
                  <c:v>24.600000000000083</c:v>
                </c:pt>
                <c:pt idx="237">
                  <c:v>24.700000000000085</c:v>
                </c:pt>
                <c:pt idx="238">
                  <c:v>24.800000000000086</c:v>
                </c:pt>
                <c:pt idx="239">
                  <c:v>24.900000000000087</c:v>
                </c:pt>
                <c:pt idx="240">
                  <c:v>25.000000000000089</c:v>
                </c:pt>
                <c:pt idx="241">
                  <c:v>25.10000000000009</c:v>
                </c:pt>
                <c:pt idx="242">
                  <c:v>25.200000000000092</c:v>
                </c:pt>
                <c:pt idx="243">
                  <c:v>25.300000000000093</c:v>
                </c:pt>
                <c:pt idx="244">
                  <c:v>25.400000000000095</c:v>
                </c:pt>
                <c:pt idx="245">
                  <c:v>25.500000000000096</c:v>
                </c:pt>
                <c:pt idx="246">
                  <c:v>25.600000000000097</c:v>
                </c:pt>
                <c:pt idx="247">
                  <c:v>25.700000000000099</c:v>
                </c:pt>
                <c:pt idx="248">
                  <c:v>25.8000000000001</c:v>
                </c:pt>
                <c:pt idx="249">
                  <c:v>25.900000000000102</c:v>
                </c:pt>
                <c:pt idx="250">
                  <c:v>26.000000000000103</c:v>
                </c:pt>
                <c:pt idx="251">
                  <c:v>26.100000000000104</c:v>
                </c:pt>
                <c:pt idx="252">
                  <c:v>26.200000000000106</c:v>
                </c:pt>
                <c:pt idx="253">
                  <c:v>26.300000000000107</c:v>
                </c:pt>
                <c:pt idx="254">
                  <c:v>26.400000000000109</c:v>
                </c:pt>
                <c:pt idx="255">
                  <c:v>26.50000000000011</c:v>
                </c:pt>
                <c:pt idx="256">
                  <c:v>26.600000000000112</c:v>
                </c:pt>
                <c:pt idx="257">
                  <c:v>26.700000000000113</c:v>
                </c:pt>
                <c:pt idx="258">
                  <c:v>26.800000000000114</c:v>
                </c:pt>
                <c:pt idx="259">
                  <c:v>26.900000000000116</c:v>
                </c:pt>
                <c:pt idx="260">
                  <c:v>27.000000000000117</c:v>
                </c:pt>
                <c:pt idx="261">
                  <c:v>27.100000000000119</c:v>
                </c:pt>
                <c:pt idx="262">
                  <c:v>27.20000000000012</c:v>
                </c:pt>
                <c:pt idx="263">
                  <c:v>27.300000000000122</c:v>
                </c:pt>
                <c:pt idx="264">
                  <c:v>27.400000000000123</c:v>
                </c:pt>
                <c:pt idx="265">
                  <c:v>27.500000000000124</c:v>
                </c:pt>
                <c:pt idx="266">
                  <c:v>27.600000000000126</c:v>
                </c:pt>
                <c:pt idx="267">
                  <c:v>27.700000000000127</c:v>
                </c:pt>
                <c:pt idx="268">
                  <c:v>27.800000000000129</c:v>
                </c:pt>
                <c:pt idx="269">
                  <c:v>27.90000000000013</c:v>
                </c:pt>
                <c:pt idx="270">
                  <c:v>28.000000000000131</c:v>
                </c:pt>
                <c:pt idx="271">
                  <c:v>28.100000000000133</c:v>
                </c:pt>
                <c:pt idx="272">
                  <c:v>28.200000000000134</c:v>
                </c:pt>
                <c:pt idx="273">
                  <c:v>28.300000000000136</c:v>
                </c:pt>
                <c:pt idx="274">
                  <c:v>28.400000000000137</c:v>
                </c:pt>
                <c:pt idx="275">
                  <c:v>28.500000000000139</c:v>
                </c:pt>
                <c:pt idx="276">
                  <c:v>28.60000000000014</c:v>
                </c:pt>
                <c:pt idx="277">
                  <c:v>28.700000000000141</c:v>
                </c:pt>
                <c:pt idx="278">
                  <c:v>28.800000000000143</c:v>
                </c:pt>
                <c:pt idx="279">
                  <c:v>28.900000000000144</c:v>
                </c:pt>
                <c:pt idx="280">
                  <c:v>29.000000000000146</c:v>
                </c:pt>
                <c:pt idx="281">
                  <c:v>29.100000000000147</c:v>
                </c:pt>
                <c:pt idx="282">
                  <c:v>29.200000000000149</c:v>
                </c:pt>
                <c:pt idx="283">
                  <c:v>29.30000000000015</c:v>
                </c:pt>
                <c:pt idx="284">
                  <c:v>29.400000000000151</c:v>
                </c:pt>
                <c:pt idx="285">
                  <c:v>29.500000000000153</c:v>
                </c:pt>
                <c:pt idx="286">
                  <c:v>29.600000000000154</c:v>
                </c:pt>
                <c:pt idx="287">
                  <c:v>29.700000000000156</c:v>
                </c:pt>
                <c:pt idx="288">
                  <c:v>29.800000000000157</c:v>
                </c:pt>
                <c:pt idx="289">
                  <c:v>29.900000000000158</c:v>
                </c:pt>
                <c:pt idx="290">
                  <c:v>30.00000000000016</c:v>
                </c:pt>
                <c:pt idx="291">
                  <c:v>30.100000000000161</c:v>
                </c:pt>
                <c:pt idx="292">
                  <c:v>30.200000000000163</c:v>
                </c:pt>
                <c:pt idx="293">
                  <c:v>30.300000000000164</c:v>
                </c:pt>
                <c:pt idx="294">
                  <c:v>30.400000000000166</c:v>
                </c:pt>
                <c:pt idx="295">
                  <c:v>30.500000000000167</c:v>
                </c:pt>
                <c:pt idx="296">
                  <c:v>30.600000000000168</c:v>
                </c:pt>
                <c:pt idx="297">
                  <c:v>30.70000000000017</c:v>
                </c:pt>
                <c:pt idx="298">
                  <c:v>30.800000000000171</c:v>
                </c:pt>
                <c:pt idx="299">
                  <c:v>30.900000000000173</c:v>
                </c:pt>
                <c:pt idx="300">
                  <c:v>31.000000000000174</c:v>
                </c:pt>
                <c:pt idx="301">
                  <c:v>31.100000000000176</c:v>
                </c:pt>
                <c:pt idx="302">
                  <c:v>31.200000000000177</c:v>
                </c:pt>
                <c:pt idx="303">
                  <c:v>31.300000000000178</c:v>
                </c:pt>
                <c:pt idx="304">
                  <c:v>31.40000000000018</c:v>
                </c:pt>
                <c:pt idx="305">
                  <c:v>31.500000000000181</c:v>
                </c:pt>
                <c:pt idx="306">
                  <c:v>31.600000000000183</c:v>
                </c:pt>
                <c:pt idx="307">
                  <c:v>31.700000000000184</c:v>
                </c:pt>
                <c:pt idx="308">
                  <c:v>31.800000000000185</c:v>
                </c:pt>
                <c:pt idx="309">
                  <c:v>31.900000000000187</c:v>
                </c:pt>
                <c:pt idx="310">
                  <c:v>32.000000000000185</c:v>
                </c:pt>
                <c:pt idx="311">
                  <c:v>32.100000000000186</c:v>
                </c:pt>
                <c:pt idx="312">
                  <c:v>32.200000000000188</c:v>
                </c:pt>
                <c:pt idx="313">
                  <c:v>32.300000000000189</c:v>
                </c:pt>
                <c:pt idx="314">
                  <c:v>32.40000000000019</c:v>
                </c:pt>
                <c:pt idx="315">
                  <c:v>32.500000000000192</c:v>
                </c:pt>
                <c:pt idx="316">
                  <c:v>32.600000000000193</c:v>
                </c:pt>
                <c:pt idx="317">
                  <c:v>32.700000000000195</c:v>
                </c:pt>
                <c:pt idx="318">
                  <c:v>32.800000000000196</c:v>
                </c:pt>
                <c:pt idx="319">
                  <c:v>32.900000000000198</c:v>
                </c:pt>
                <c:pt idx="320">
                  <c:v>33.000000000000199</c:v>
                </c:pt>
                <c:pt idx="321">
                  <c:v>33.1000000000002</c:v>
                </c:pt>
                <c:pt idx="322">
                  <c:v>33.200000000000202</c:v>
                </c:pt>
                <c:pt idx="323">
                  <c:v>33.300000000000203</c:v>
                </c:pt>
                <c:pt idx="324">
                  <c:v>33.400000000000205</c:v>
                </c:pt>
                <c:pt idx="325">
                  <c:v>33.500000000000206</c:v>
                </c:pt>
                <c:pt idx="326">
                  <c:v>33.600000000000207</c:v>
                </c:pt>
                <c:pt idx="327">
                  <c:v>33.700000000000209</c:v>
                </c:pt>
                <c:pt idx="328">
                  <c:v>33.80000000000021</c:v>
                </c:pt>
                <c:pt idx="329">
                  <c:v>33.900000000000212</c:v>
                </c:pt>
                <c:pt idx="330">
                  <c:v>34.000000000000213</c:v>
                </c:pt>
                <c:pt idx="331">
                  <c:v>34.100000000000215</c:v>
                </c:pt>
                <c:pt idx="332">
                  <c:v>34.200000000000216</c:v>
                </c:pt>
                <c:pt idx="333">
                  <c:v>34.300000000000217</c:v>
                </c:pt>
                <c:pt idx="334">
                  <c:v>34.400000000000219</c:v>
                </c:pt>
                <c:pt idx="335">
                  <c:v>34.50000000000022</c:v>
                </c:pt>
                <c:pt idx="336">
                  <c:v>34.600000000000222</c:v>
                </c:pt>
                <c:pt idx="337">
                  <c:v>34.700000000000223</c:v>
                </c:pt>
                <c:pt idx="338">
                  <c:v>34.800000000000225</c:v>
                </c:pt>
                <c:pt idx="339">
                  <c:v>34.900000000000226</c:v>
                </c:pt>
                <c:pt idx="340">
                  <c:v>35.000000000000227</c:v>
                </c:pt>
                <c:pt idx="341">
                  <c:v>35.100000000000229</c:v>
                </c:pt>
                <c:pt idx="342">
                  <c:v>35.20000000000023</c:v>
                </c:pt>
                <c:pt idx="343">
                  <c:v>35.300000000000232</c:v>
                </c:pt>
                <c:pt idx="344">
                  <c:v>35.400000000000233</c:v>
                </c:pt>
                <c:pt idx="345">
                  <c:v>35.500000000000234</c:v>
                </c:pt>
                <c:pt idx="346">
                  <c:v>35.600000000000236</c:v>
                </c:pt>
                <c:pt idx="347">
                  <c:v>35.700000000000237</c:v>
                </c:pt>
                <c:pt idx="348">
                  <c:v>35.800000000000239</c:v>
                </c:pt>
                <c:pt idx="349">
                  <c:v>35.90000000000024</c:v>
                </c:pt>
                <c:pt idx="350">
                  <c:v>36.000000000000242</c:v>
                </c:pt>
                <c:pt idx="351">
                  <c:v>36.100000000000243</c:v>
                </c:pt>
                <c:pt idx="352">
                  <c:v>36.200000000000244</c:v>
                </c:pt>
                <c:pt idx="353">
                  <c:v>36.300000000000246</c:v>
                </c:pt>
                <c:pt idx="354">
                  <c:v>36.400000000000247</c:v>
                </c:pt>
                <c:pt idx="355">
                  <c:v>36.500000000000249</c:v>
                </c:pt>
                <c:pt idx="356">
                  <c:v>36.60000000000025</c:v>
                </c:pt>
                <c:pt idx="357">
                  <c:v>36.700000000000252</c:v>
                </c:pt>
                <c:pt idx="358">
                  <c:v>36.800000000000253</c:v>
                </c:pt>
                <c:pt idx="359">
                  <c:v>36.900000000000254</c:v>
                </c:pt>
                <c:pt idx="360">
                  <c:v>37.000000000000256</c:v>
                </c:pt>
                <c:pt idx="361">
                  <c:v>37.100000000000257</c:v>
                </c:pt>
                <c:pt idx="362">
                  <c:v>37.200000000000259</c:v>
                </c:pt>
                <c:pt idx="363">
                  <c:v>37.30000000000026</c:v>
                </c:pt>
                <c:pt idx="364">
                  <c:v>37.400000000000261</c:v>
                </c:pt>
                <c:pt idx="365">
                  <c:v>37.500000000000263</c:v>
                </c:pt>
                <c:pt idx="366">
                  <c:v>37.600000000000264</c:v>
                </c:pt>
                <c:pt idx="367">
                  <c:v>37.700000000000266</c:v>
                </c:pt>
                <c:pt idx="368">
                  <c:v>37.800000000000267</c:v>
                </c:pt>
                <c:pt idx="369">
                  <c:v>37.900000000000269</c:v>
                </c:pt>
                <c:pt idx="370">
                  <c:v>38.00000000000027</c:v>
                </c:pt>
                <c:pt idx="371">
                  <c:v>38.100000000000271</c:v>
                </c:pt>
                <c:pt idx="372">
                  <c:v>38.200000000000273</c:v>
                </c:pt>
                <c:pt idx="373">
                  <c:v>38.300000000000274</c:v>
                </c:pt>
                <c:pt idx="374">
                  <c:v>38.400000000000276</c:v>
                </c:pt>
                <c:pt idx="375">
                  <c:v>38.500000000000277</c:v>
                </c:pt>
                <c:pt idx="376">
                  <c:v>38.600000000000279</c:v>
                </c:pt>
                <c:pt idx="377">
                  <c:v>38.70000000000028</c:v>
                </c:pt>
                <c:pt idx="378">
                  <c:v>38.800000000000281</c:v>
                </c:pt>
                <c:pt idx="379">
                  <c:v>38.900000000000283</c:v>
                </c:pt>
                <c:pt idx="380">
                  <c:v>39.000000000000284</c:v>
                </c:pt>
                <c:pt idx="381">
                  <c:v>39.100000000000286</c:v>
                </c:pt>
                <c:pt idx="382">
                  <c:v>39.200000000000287</c:v>
                </c:pt>
                <c:pt idx="383">
                  <c:v>39.300000000000288</c:v>
                </c:pt>
                <c:pt idx="384">
                  <c:v>39.40000000000029</c:v>
                </c:pt>
                <c:pt idx="385">
                  <c:v>39.500000000000291</c:v>
                </c:pt>
                <c:pt idx="386">
                  <c:v>39.600000000000293</c:v>
                </c:pt>
                <c:pt idx="387">
                  <c:v>39.700000000000294</c:v>
                </c:pt>
                <c:pt idx="388">
                  <c:v>39.800000000000296</c:v>
                </c:pt>
                <c:pt idx="389">
                  <c:v>39.900000000000297</c:v>
                </c:pt>
                <c:pt idx="390">
                  <c:v>40.000000000000298</c:v>
                </c:pt>
                <c:pt idx="391">
                  <c:v>40.1000000000003</c:v>
                </c:pt>
                <c:pt idx="392">
                  <c:v>40.200000000000301</c:v>
                </c:pt>
                <c:pt idx="393">
                  <c:v>40.300000000000303</c:v>
                </c:pt>
                <c:pt idx="394">
                  <c:v>40.400000000000304</c:v>
                </c:pt>
                <c:pt idx="395">
                  <c:v>40.500000000000306</c:v>
                </c:pt>
                <c:pt idx="396">
                  <c:v>40.600000000000307</c:v>
                </c:pt>
                <c:pt idx="397">
                  <c:v>40.700000000000308</c:v>
                </c:pt>
                <c:pt idx="398">
                  <c:v>40.80000000000031</c:v>
                </c:pt>
                <c:pt idx="399">
                  <c:v>40.900000000000311</c:v>
                </c:pt>
                <c:pt idx="400">
                  <c:v>41.000000000000313</c:v>
                </c:pt>
                <c:pt idx="401">
                  <c:v>41.100000000000314</c:v>
                </c:pt>
                <c:pt idx="402">
                  <c:v>41.200000000000315</c:v>
                </c:pt>
                <c:pt idx="403">
                  <c:v>41.300000000000317</c:v>
                </c:pt>
                <c:pt idx="404">
                  <c:v>41.400000000000318</c:v>
                </c:pt>
                <c:pt idx="405">
                  <c:v>41.50000000000032</c:v>
                </c:pt>
                <c:pt idx="406">
                  <c:v>41.600000000000321</c:v>
                </c:pt>
                <c:pt idx="407">
                  <c:v>41.700000000000323</c:v>
                </c:pt>
                <c:pt idx="408">
                  <c:v>41.800000000000324</c:v>
                </c:pt>
                <c:pt idx="409">
                  <c:v>41.900000000000325</c:v>
                </c:pt>
                <c:pt idx="410">
                  <c:v>42.000000000000327</c:v>
                </c:pt>
                <c:pt idx="411">
                  <c:v>42.100000000000328</c:v>
                </c:pt>
                <c:pt idx="412">
                  <c:v>42.20000000000033</c:v>
                </c:pt>
                <c:pt idx="413">
                  <c:v>42.300000000000331</c:v>
                </c:pt>
                <c:pt idx="414">
                  <c:v>42.400000000000333</c:v>
                </c:pt>
                <c:pt idx="415">
                  <c:v>42.500000000000334</c:v>
                </c:pt>
                <c:pt idx="416">
                  <c:v>42.600000000000335</c:v>
                </c:pt>
                <c:pt idx="417">
                  <c:v>42.700000000000337</c:v>
                </c:pt>
                <c:pt idx="418">
                  <c:v>42.800000000000338</c:v>
                </c:pt>
                <c:pt idx="419">
                  <c:v>42.90000000000034</c:v>
                </c:pt>
                <c:pt idx="420">
                  <c:v>43.000000000000341</c:v>
                </c:pt>
                <c:pt idx="421">
                  <c:v>43.100000000000342</c:v>
                </c:pt>
                <c:pt idx="422">
                  <c:v>43.200000000000344</c:v>
                </c:pt>
                <c:pt idx="423">
                  <c:v>43.300000000000345</c:v>
                </c:pt>
                <c:pt idx="424">
                  <c:v>43.400000000000347</c:v>
                </c:pt>
                <c:pt idx="425">
                  <c:v>43.500000000000348</c:v>
                </c:pt>
                <c:pt idx="426">
                  <c:v>43.60000000000035</c:v>
                </c:pt>
                <c:pt idx="427">
                  <c:v>43.700000000000351</c:v>
                </c:pt>
                <c:pt idx="428">
                  <c:v>43.800000000000352</c:v>
                </c:pt>
                <c:pt idx="429">
                  <c:v>43.900000000000354</c:v>
                </c:pt>
                <c:pt idx="430">
                  <c:v>44.000000000000355</c:v>
                </c:pt>
                <c:pt idx="431">
                  <c:v>44.100000000000357</c:v>
                </c:pt>
                <c:pt idx="432">
                  <c:v>44.200000000000358</c:v>
                </c:pt>
                <c:pt idx="433">
                  <c:v>44.30000000000036</c:v>
                </c:pt>
                <c:pt idx="434">
                  <c:v>44.400000000000361</c:v>
                </c:pt>
                <c:pt idx="435">
                  <c:v>44.500000000000362</c:v>
                </c:pt>
                <c:pt idx="436">
                  <c:v>44.600000000000364</c:v>
                </c:pt>
                <c:pt idx="437">
                  <c:v>44.700000000000365</c:v>
                </c:pt>
                <c:pt idx="438">
                  <c:v>44.800000000000367</c:v>
                </c:pt>
                <c:pt idx="439">
                  <c:v>44.900000000000368</c:v>
                </c:pt>
                <c:pt idx="440">
                  <c:v>45.000000000000369</c:v>
                </c:pt>
                <c:pt idx="441">
                  <c:v>45.100000000000371</c:v>
                </c:pt>
                <c:pt idx="442">
                  <c:v>45.200000000000372</c:v>
                </c:pt>
                <c:pt idx="443">
                  <c:v>45.300000000000374</c:v>
                </c:pt>
                <c:pt idx="444">
                  <c:v>45.400000000000375</c:v>
                </c:pt>
                <c:pt idx="445">
                  <c:v>45.500000000000377</c:v>
                </c:pt>
                <c:pt idx="446">
                  <c:v>45.600000000000378</c:v>
                </c:pt>
                <c:pt idx="447">
                  <c:v>45.700000000000379</c:v>
                </c:pt>
                <c:pt idx="448">
                  <c:v>45.800000000000381</c:v>
                </c:pt>
                <c:pt idx="449">
                  <c:v>45.900000000000382</c:v>
                </c:pt>
                <c:pt idx="450">
                  <c:v>46.000000000000384</c:v>
                </c:pt>
              </c:numCache>
            </c:numRef>
          </c:xVal>
          <c:yVal>
            <c:numRef>
              <c:f>Sheet6!$C$16:$C$466</c:f>
              <c:numCache>
                <c:formatCode>General</c:formatCode>
                <c:ptCount val="451"/>
                <c:pt idx="0">
                  <c:v>1.1412794281392142</c:v>
                </c:pt>
                <c:pt idx="1">
                  <c:v>1.1399303950073965</c:v>
                </c:pt>
                <c:pt idx="2">
                  <c:v>1.138585093304723</c:v>
                </c:pt>
                <c:pt idx="3">
                  <c:v>1.1372435155344454</c:v>
                </c:pt>
                <c:pt idx="4">
                  <c:v>1.1359056542272425</c:v>
                </c:pt>
                <c:pt idx="5">
                  <c:v>1.1345715019411606</c:v>
                </c:pt>
                <c:pt idx="6">
                  <c:v>1.1332410512615607</c:v>
                </c:pt>
                <c:pt idx="7">
                  <c:v>1.1319142948010641</c:v>
                </c:pt>
                <c:pt idx="8">
                  <c:v>1.1305912251994965</c:v>
                </c:pt>
                <c:pt idx="9">
                  <c:v>1.129271835123834</c:v>
                </c:pt>
                <c:pt idx="10">
                  <c:v>1.127956117268152</c:v>
                </c:pt>
                <c:pt idx="11">
                  <c:v>1.1266440643535702</c:v>
                </c:pt>
                <c:pt idx="12">
                  <c:v>1.1253356691281975</c:v>
                </c:pt>
                <c:pt idx="13">
                  <c:v>1.124030924367083</c:v>
                </c:pt>
                <c:pt idx="14">
                  <c:v>1.1227298228721621</c:v>
                </c:pt>
                <c:pt idx="15">
                  <c:v>1.1214323574722034</c:v>
                </c:pt>
                <c:pt idx="16">
                  <c:v>1.1201385210227577</c:v>
                </c:pt>
                <c:pt idx="17">
                  <c:v>1.1188483064061092</c:v>
                </c:pt>
                <c:pt idx="18">
                  <c:v>1.1175617065312184</c:v>
                </c:pt>
                <c:pt idx="19">
                  <c:v>1.1162787143336763</c:v>
                </c:pt>
                <c:pt idx="20">
                  <c:v>1.1149993227756545</c:v>
                </c:pt>
                <c:pt idx="21">
                  <c:v>1.1137235248458504</c:v>
                </c:pt>
                <c:pt idx="22">
                  <c:v>1.112451313559442</c:v>
                </c:pt>
                <c:pt idx="23">
                  <c:v>1.1111826819580355</c:v>
                </c:pt>
                <c:pt idx="24">
                  <c:v>1.1099176231096173</c:v>
                </c:pt>
                <c:pt idx="25">
                  <c:v>1.1086561301085072</c:v>
                </c:pt>
                <c:pt idx="26">
                  <c:v>1.1073981960753023</c:v>
                </c:pt>
                <c:pt idx="27">
                  <c:v>1.1061438141568414</c:v>
                </c:pt>
                <c:pt idx="28">
                  <c:v>1.1048929775261456</c:v>
                </c:pt>
                <c:pt idx="29">
                  <c:v>1.1036456793823755</c:v>
                </c:pt>
                <c:pt idx="30">
                  <c:v>1.1024019129507845</c:v>
                </c:pt>
                <c:pt idx="31">
                  <c:v>1.101161671482672</c:v>
                </c:pt>
                <c:pt idx="32">
                  <c:v>1.0999249482553315</c:v>
                </c:pt>
                <c:pt idx="33">
                  <c:v>1.0986917365720157</c:v>
                </c:pt>
                <c:pt idx="34">
                  <c:v>1.0974620297618778</c:v>
                </c:pt>
                <c:pt idx="35">
                  <c:v>1.0962358211799332</c:v>
                </c:pt>
                <c:pt idx="36">
                  <c:v>1.0950131042070141</c:v>
                </c:pt>
                <c:pt idx="37">
                  <c:v>1.0937938722497214</c:v>
                </c:pt>
                <c:pt idx="38">
                  <c:v>1.0925781187403809</c:v>
                </c:pt>
                <c:pt idx="39">
                  <c:v>1.0913658371370027</c:v>
                </c:pt>
                <c:pt idx="40">
                  <c:v>1.0901570209232325</c:v>
                </c:pt>
                <c:pt idx="41">
                  <c:v>1.0889516636083099</c:v>
                </c:pt>
                <c:pt idx="42">
                  <c:v>1.0877497587270244</c:v>
                </c:pt>
                <c:pt idx="43">
                  <c:v>1.0865512998396729</c:v>
                </c:pt>
                <c:pt idx="44">
                  <c:v>1.0853562805320172</c:v>
                </c:pt>
                <c:pt idx="45">
                  <c:v>1.0841646944152414</c:v>
                </c:pt>
                <c:pt idx="46">
                  <c:v>1.0829765351259089</c:v>
                </c:pt>
                <c:pt idx="47">
                  <c:v>1.0817917963259218</c:v>
                </c:pt>
                <c:pt idx="48">
                  <c:v>1.0806104717024807</c:v>
                </c:pt>
                <c:pt idx="49">
                  <c:v>1.0794325549680386</c:v>
                </c:pt>
                <c:pt idx="50">
                  <c:v>1.0782580398602655</c:v>
                </c:pt>
                <c:pt idx="51">
                  <c:v>1.077086920142007</c:v>
                </c:pt>
                <c:pt idx="52">
                  <c:v>1.0759191896012401</c:v>
                </c:pt>
                <c:pt idx="53">
                  <c:v>1.0747548420510395</c:v>
                </c:pt>
                <c:pt idx="54">
                  <c:v>1.0735938713295339</c:v>
                </c:pt>
                <c:pt idx="55">
                  <c:v>1.0724362712998665</c:v>
                </c:pt>
                <c:pt idx="56">
                  <c:v>1.071282035850158</c:v>
                </c:pt>
                <c:pt idx="57">
                  <c:v>1.0701311588934703</c:v>
                </c:pt>
                <c:pt idx="58">
                  <c:v>1.0689836343677632</c:v>
                </c:pt>
                <c:pt idx="59">
                  <c:v>1.067839456235858</c:v>
                </c:pt>
                <c:pt idx="60">
                  <c:v>1.0666986184854041</c:v>
                </c:pt>
                <c:pt idx="61">
                  <c:v>1.0655611151288358</c:v>
                </c:pt>
                <c:pt idx="62">
                  <c:v>1.0644269402033406</c:v>
                </c:pt>
                <c:pt idx="63">
                  <c:v>1.063296087770818</c:v>
                </c:pt>
                <c:pt idx="64">
                  <c:v>1.0621685519178474</c:v>
                </c:pt>
                <c:pt idx="65">
                  <c:v>1.0610443267556495</c:v>
                </c:pt>
                <c:pt idx="66">
                  <c:v>1.0599234064200511</c:v>
                </c:pt>
                <c:pt idx="67">
                  <c:v>1.0588057850714512</c:v>
                </c:pt>
                <c:pt idx="68">
                  <c:v>1.0576914568947839</c:v>
                </c:pt>
                <c:pt idx="69">
                  <c:v>1.0565804160994874</c:v>
                </c:pt>
                <c:pt idx="70">
                  <c:v>1.0554726569194643</c:v>
                </c:pt>
                <c:pt idx="71">
                  <c:v>1.0543681736130528</c:v>
                </c:pt>
                <c:pt idx="72">
                  <c:v>1.0532669604629901</c:v>
                </c:pt>
                <c:pt idx="73">
                  <c:v>1.0521690117763822</c:v>
                </c:pt>
                <c:pt idx="74">
                  <c:v>1.0510743218846645</c:v>
                </c:pt>
                <c:pt idx="75">
                  <c:v>1.0499828851435764</c:v>
                </c:pt>
                <c:pt idx="76">
                  <c:v>1.0488946959331271</c:v>
                </c:pt>
                <c:pt idx="77">
                  <c:v>1.0478097486575597</c:v>
                </c:pt>
                <c:pt idx="78">
                  <c:v>1.0467280377453241</c:v>
                </c:pt>
                <c:pt idx="79">
                  <c:v>1.0456495576490443</c:v>
                </c:pt>
                <c:pt idx="80">
                  <c:v>1.0445743028454846</c:v>
                </c:pt>
                <c:pt idx="81">
                  <c:v>1.0435022678355252</c:v>
                </c:pt>
                <c:pt idx="82">
                  <c:v>1.0424334471441268</c:v>
                </c:pt>
                <c:pt idx="83">
                  <c:v>1.0413678353203009</c:v>
                </c:pt>
                <c:pt idx="84">
                  <c:v>1.0403054269370819</c:v>
                </c:pt>
                <c:pt idx="85">
                  <c:v>1.0392462165914989</c:v>
                </c:pt>
                <c:pt idx="86">
                  <c:v>1.0381901989045421</c:v>
                </c:pt>
                <c:pt idx="87">
                  <c:v>1.0371373685211418</c:v>
                </c:pt>
                <c:pt idx="88">
                  <c:v>1.036087720110128</c:v>
                </c:pt>
                <c:pt idx="89">
                  <c:v>1.0350412483642173</c:v>
                </c:pt>
                <c:pt idx="90">
                  <c:v>1.033997947999975</c:v>
                </c:pt>
                <c:pt idx="91">
                  <c:v>1.0329578137577893</c:v>
                </c:pt>
                <c:pt idx="92">
                  <c:v>1.0319208404018472</c:v>
                </c:pt>
                <c:pt idx="93">
                  <c:v>1.0308870227201068</c:v>
                </c:pt>
                <c:pt idx="94">
                  <c:v>1.029856355524271</c:v>
                </c:pt>
                <c:pt idx="95">
                  <c:v>1.0288288336497584</c:v>
                </c:pt>
                <c:pt idx="96">
                  <c:v>1.0278044519556844</c:v>
                </c:pt>
                <c:pt idx="97">
                  <c:v>1.0267832053248309</c:v>
                </c:pt>
                <c:pt idx="98">
                  <c:v>1.0257650886636207</c:v>
                </c:pt>
                <c:pt idx="99">
                  <c:v>1.0247500969020971</c:v>
                </c:pt>
                <c:pt idx="100">
                  <c:v>1.0237382249938969</c:v>
                </c:pt>
                <c:pt idx="101">
                  <c:v>1.0227294679162267</c:v>
                </c:pt>
                <c:pt idx="102">
                  <c:v>1.021723820669842</c:v>
                </c:pt>
                <c:pt idx="103">
                  <c:v>1.0207212782790187</c:v>
                </c:pt>
                <c:pt idx="104">
                  <c:v>1.0197218357915352</c:v>
                </c:pt>
                <c:pt idx="105">
                  <c:v>1.0187254882786472</c:v>
                </c:pt>
                <c:pt idx="106">
                  <c:v>1.0177322308350687</c:v>
                </c:pt>
                <c:pt idx="107">
                  <c:v>1.0167420585789455</c:v>
                </c:pt>
                <c:pt idx="108">
                  <c:v>1.0157549666518384</c:v>
                </c:pt>
                <c:pt idx="109">
                  <c:v>1.0147709502186979</c:v>
                </c:pt>
                <c:pt idx="110">
                  <c:v>1.0137900044678485</c:v>
                </c:pt>
                <c:pt idx="111">
                  <c:v>1.0128121246109623</c:v>
                </c:pt>
                <c:pt idx="112">
                  <c:v>1.0118373058830452</c:v>
                </c:pt>
                <c:pt idx="113">
                  <c:v>1.0108655435424116</c:v>
                </c:pt>
                <c:pt idx="114">
                  <c:v>1.0098968328706701</c:v>
                </c:pt>
                <c:pt idx="115">
                  <c:v>1.0089311691726992</c:v>
                </c:pt>
                <c:pt idx="116">
                  <c:v>1.0079685477766342</c:v>
                </c:pt>
                <c:pt idx="117">
                  <c:v>1.0070089640338455</c:v>
                </c:pt>
                <c:pt idx="118">
                  <c:v>1.0060524133189217</c:v>
                </c:pt>
                <c:pt idx="119">
                  <c:v>1.0050988910296517</c:v>
                </c:pt>
                <c:pt idx="120">
                  <c:v>1.0041483925870081</c:v>
                </c:pt>
                <c:pt idx="121">
                  <c:v>1.0032009134351303</c:v>
                </c:pt>
                <c:pt idx="122">
                  <c:v>1.0022564490413077</c:v>
                </c:pt>
                <c:pt idx="123">
                  <c:v>1.0013149948959637</c:v>
                </c:pt>
                <c:pt idx="124">
                  <c:v>1.0003765465126402</c:v>
                </c:pt>
                <c:pt idx="125">
                  <c:v>0.99944109942798265</c:v>
                </c:pt>
                <c:pt idx="126">
                  <c:v>0.998508649201724</c:v>
                </c:pt>
                <c:pt idx="127">
                  <c:v>0.9975791914166714</c:v>
                </c:pt>
                <c:pt idx="128">
                  <c:v>0.99665272167868957</c:v>
                </c:pt>
                <c:pt idx="129">
                  <c:v>0.99572923561669169</c:v>
                </c:pt>
                <c:pt idx="130">
                  <c:v>0.99480872888262051</c:v>
                </c:pt>
                <c:pt idx="131">
                  <c:v>0.9938911971514377</c:v>
                </c:pt>
                <c:pt idx="132">
                  <c:v>0.99297663612111164</c:v>
                </c:pt>
                <c:pt idx="133">
                  <c:v>0.99206504151260488</c:v>
                </c:pt>
                <c:pt idx="134">
                  <c:v>0.99115640906986002</c:v>
                </c:pt>
                <c:pt idx="135">
                  <c:v>0.99025073455979074</c:v>
                </c:pt>
                <c:pt idx="136">
                  <c:v>0.98934801377226911</c:v>
                </c:pt>
                <c:pt idx="137">
                  <c:v>0.98844824252011676</c:v>
                </c:pt>
                <c:pt idx="138">
                  <c:v>0.98755141663909007</c:v>
                </c:pt>
                <c:pt idx="139">
                  <c:v>0.98665753198787509</c:v>
                </c:pt>
                <c:pt idx="140">
                  <c:v>0.98576658444807375</c:v>
                </c:pt>
                <c:pt idx="141">
                  <c:v>0.98487856992419776</c:v>
                </c:pt>
                <c:pt idx="142">
                  <c:v>0.98399348434365652</c:v>
                </c:pt>
                <c:pt idx="143">
                  <c:v>0.98311132365675236</c:v>
                </c:pt>
                <c:pt idx="144">
                  <c:v>0.98223208383666905</c:v>
                </c:pt>
                <c:pt idx="145">
                  <c:v>0.98135576087946341</c:v>
                </c:pt>
                <c:pt idx="146">
                  <c:v>0.9804823508040641</c:v>
                </c:pt>
                <c:pt idx="147">
                  <c:v>0.97961184965225523</c:v>
                </c:pt>
                <c:pt idx="148">
                  <c:v>0.97874425348867877</c:v>
                </c:pt>
                <c:pt idx="149">
                  <c:v>0.97787955840082208</c:v>
                </c:pt>
                <c:pt idx="150">
                  <c:v>0.97701776049901434</c:v>
                </c:pt>
                <c:pt idx="151">
                  <c:v>0.97615885591642226</c:v>
                </c:pt>
                <c:pt idx="152">
                  <c:v>0.9753028408090435</c:v>
                </c:pt>
                <c:pt idx="153">
                  <c:v>0.97444971135570202</c:v>
                </c:pt>
                <c:pt idx="154">
                  <c:v>0.9735994637580444</c:v>
                </c:pt>
                <c:pt idx="155">
                  <c:v>0.97275209424053655</c:v>
                </c:pt>
                <c:pt idx="156">
                  <c:v>0.97190759905045931</c:v>
                </c:pt>
                <c:pt idx="157">
                  <c:v>0.97106597445790654</c:v>
                </c:pt>
                <c:pt idx="158">
                  <c:v>0.97022721675578028</c:v>
                </c:pt>
                <c:pt idx="159">
                  <c:v>0.96939132225979241</c:v>
                </c:pt>
                <c:pt idx="160">
                  <c:v>0.96855828730845805</c:v>
                </c:pt>
                <c:pt idx="161">
                  <c:v>0.96772810826309974</c:v>
                </c:pt>
                <c:pt idx="162">
                  <c:v>0.96690078150784131</c:v>
                </c:pt>
                <c:pt idx="163">
                  <c:v>0.96607630344961004</c:v>
                </c:pt>
                <c:pt idx="164">
                  <c:v>0.9652546705181374</c:v>
                </c:pt>
                <c:pt idx="165">
                  <c:v>0.96443587916595674</c:v>
                </c:pt>
                <c:pt idx="166">
                  <c:v>0.96361992586840595</c:v>
                </c:pt>
                <c:pt idx="167">
                  <c:v>0.9628068071236292</c:v>
                </c:pt>
                <c:pt idx="168">
                  <c:v>0.96199651945257525</c:v>
                </c:pt>
                <c:pt idx="169">
                  <c:v>0.96118905939900467</c:v>
                </c:pt>
                <c:pt idx="170">
                  <c:v>0.96038442352948639</c:v>
                </c:pt>
                <c:pt idx="171">
                  <c:v>0.95958260843340626</c:v>
                </c:pt>
                <c:pt idx="172">
                  <c:v>0.95878361072296536</c:v>
                </c:pt>
                <c:pt idx="173">
                  <c:v>0.95798742703318696</c:v>
                </c:pt>
                <c:pt idx="174">
                  <c:v>0.95719405402192059</c:v>
                </c:pt>
                <c:pt idx="175">
                  <c:v>0.95640348836984579</c:v>
                </c:pt>
                <c:pt idx="176">
                  <c:v>0.95561572678047579</c:v>
                </c:pt>
                <c:pt idx="177">
                  <c:v>0.95483076598016747</c:v>
                </c:pt>
                <c:pt idx="178">
                  <c:v>0.9540486027181212</c:v>
                </c:pt>
                <c:pt idx="179">
                  <c:v>0.95326923376639361</c:v>
                </c:pt>
                <c:pt idx="180">
                  <c:v>0.95249265591989885</c:v>
                </c:pt>
                <c:pt idx="181">
                  <c:v>0.95171886599642086</c:v>
                </c:pt>
                <c:pt idx="182">
                  <c:v>0.95094786083661631</c:v>
                </c:pt>
                <c:pt idx="183">
                  <c:v>0.95017963730402721</c:v>
                </c:pt>
                <c:pt idx="184">
                  <c:v>0.94941419228508706</c:v>
                </c:pt>
                <c:pt idx="185">
                  <c:v>0.94865152268912978</c:v>
                </c:pt>
                <c:pt idx="186">
                  <c:v>0.94789162544840233</c:v>
                </c:pt>
                <c:pt idx="187">
                  <c:v>0.94713449751807111</c:v>
                </c:pt>
                <c:pt idx="188">
                  <c:v>0.94638013587623371</c:v>
                </c:pt>
                <c:pt idx="189">
                  <c:v>0.94562853752393183</c:v>
                </c:pt>
                <c:pt idx="190">
                  <c:v>0.94487969948515971</c:v>
                </c:pt>
                <c:pt idx="191">
                  <c:v>0.94413361880687896</c:v>
                </c:pt>
                <c:pt idx="192">
                  <c:v>0.94339029255902906</c:v>
                </c:pt>
                <c:pt idx="193">
                  <c:v>0.9426497178345401</c:v>
                </c:pt>
                <c:pt idx="194">
                  <c:v>0.94191189174934964</c:v>
                </c:pt>
                <c:pt idx="195">
                  <c:v>0.94117681144241117</c:v>
                </c:pt>
                <c:pt idx="196">
                  <c:v>0.94044447407571319</c:v>
                </c:pt>
                <c:pt idx="197">
                  <c:v>0.93971487683429222</c:v>
                </c:pt>
                <c:pt idx="198">
                  <c:v>0.93898801692624612</c:v>
                </c:pt>
                <c:pt idx="199">
                  <c:v>0.93826389158275503</c:v>
                </c:pt>
                <c:pt idx="200">
                  <c:v>0.9375424980580932</c:v>
                </c:pt>
                <c:pt idx="201">
                  <c:v>0.93682383362964672</c:v>
                </c:pt>
                <c:pt idx="202">
                  <c:v>0.93610789559793373</c:v>
                </c:pt>
                <c:pt idx="203">
                  <c:v>0.93539468128661862</c:v>
                </c:pt>
                <c:pt idx="204">
                  <c:v>0.93468418804253106</c:v>
                </c:pt>
                <c:pt idx="205">
                  <c:v>0.93397641323568825</c:v>
                </c:pt>
                <c:pt idx="206">
                  <c:v>0.93327135425930996</c:v>
                </c:pt>
                <c:pt idx="207">
                  <c:v>0.9325690085298427</c:v>
                </c:pt>
                <c:pt idx="208">
                  <c:v>0.93186937348697452</c:v>
                </c:pt>
                <c:pt idx="209">
                  <c:v>0.93117244659366216</c:v>
                </c:pt>
                <c:pt idx="210">
                  <c:v>0.93047822533614777</c:v>
                </c:pt>
                <c:pt idx="211">
                  <c:v>0.92978670722398504</c:v>
                </c:pt>
                <c:pt idx="212">
                  <c:v>0.92909788979005825</c:v>
                </c:pt>
                <c:pt idx="213">
                  <c:v>0.92841177059060653</c:v>
                </c:pt>
                <c:pt idx="214">
                  <c:v>0.92772834720524899</c:v>
                </c:pt>
                <c:pt idx="215">
                  <c:v>0.92704761723700602</c:v>
                </c:pt>
                <c:pt idx="216">
                  <c:v>0.9263695783123268</c:v>
                </c:pt>
                <c:pt idx="217">
                  <c:v>0.9256942280811129</c:v>
                </c:pt>
                <c:pt idx="218">
                  <c:v>0.92502156421674575</c:v>
                </c:pt>
                <c:pt idx="219">
                  <c:v>0.92435158441610987</c:v>
                </c:pt>
                <c:pt idx="220">
                  <c:v>0.92368428639962452</c:v>
                </c:pt>
                <c:pt idx="221">
                  <c:v>0.92301966791126588</c:v>
                </c:pt>
                <c:pt idx="222">
                  <c:v>0.9223577267185995</c:v>
                </c:pt>
                <c:pt idx="223">
                  <c:v>0.92169846061280614</c:v>
                </c:pt>
                <c:pt idx="224">
                  <c:v>0.92104186740871297</c:v>
                </c:pt>
                <c:pt idx="225">
                  <c:v>0.92038794494482279</c:v>
                </c:pt>
                <c:pt idx="226">
                  <c:v>0.91973669108334233</c:v>
                </c:pt>
                <c:pt idx="227">
                  <c:v>0.91908810371021643</c:v>
                </c:pt>
                <c:pt idx="228">
                  <c:v>0.91844218073515738</c:v>
                </c:pt>
                <c:pt idx="229">
                  <c:v>0.91779892009167785</c:v>
                </c:pt>
                <c:pt idx="230">
                  <c:v>0.91715831973712414</c:v>
                </c:pt>
                <c:pt idx="231">
                  <c:v>0.91652037765270689</c:v>
                </c:pt>
                <c:pt idx="232">
                  <c:v>0.91588509184353994</c:v>
                </c:pt>
                <c:pt idx="233">
                  <c:v>0.91525246033866969</c:v>
                </c:pt>
                <c:pt idx="234">
                  <c:v>0.914622481191112</c:v>
                </c:pt>
                <c:pt idx="235">
                  <c:v>0.91399515247789132</c:v>
                </c:pt>
                <c:pt idx="236">
                  <c:v>0.91337047230007018</c:v>
                </c:pt>
                <c:pt idx="237">
                  <c:v>0.91274843878279266</c:v>
                </c:pt>
                <c:pt idx="238">
                  <c:v>0.91212905007531908</c:v>
                </c:pt>
                <c:pt idx="239">
                  <c:v>0.91151230435106345</c:v>
                </c:pt>
                <c:pt idx="240">
                  <c:v>0.9108981998076342</c:v>
                </c:pt>
                <c:pt idx="241">
                  <c:v>0.91028673466687349</c:v>
                </c:pt>
                <c:pt idx="242">
                  <c:v>0.90967790717489649</c:v>
                </c:pt>
                <c:pt idx="243">
                  <c:v>0.90907171560213007</c:v>
                </c:pt>
                <c:pt idx="244">
                  <c:v>0.90846815824336147</c:v>
                </c:pt>
                <c:pt idx="245">
                  <c:v>0.90786723341777242</c:v>
                </c:pt>
                <c:pt idx="246">
                  <c:v>0.90726893946898446</c:v>
                </c:pt>
                <c:pt idx="247">
                  <c:v>0.90667327476510562</c:v>
                </c:pt>
                <c:pt idx="248">
                  <c:v>0.90608023769876955</c:v>
                </c:pt>
                <c:pt idx="249">
                  <c:v>0.90548982668718481</c:v>
                </c:pt>
                <c:pt idx="250">
                  <c:v>0.90490204017217513</c:v>
                </c:pt>
                <c:pt idx="251">
                  <c:v>0.9043168766202323</c:v>
                </c:pt>
                <c:pt idx="252">
                  <c:v>0.90373433452255503</c:v>
                </c:pt>
                <c:pt idx="253">
                  <c:v>0.90315441239510563</c:v>
                </c:pt>
                <c:pt idx="254">
                  <c:v>0.9025771087786485</c:v>
                </c:pt>
                <c:pt idx="255">
                  <c:v>0.90200242223880633</c:v>
                </c:pt>
                <c:pt idx="256">
                  <c:v>0.90143035136610783</c:v>
                </c:pt>
                <c:pt idx="257">
                  <c:v>0.90086089477603482</c:v>
                </c:pt>
                <c:pt idx="258">
                  <c:v>0.90029405110907779</c:v>
                </c:pt>
                <c:pt idx="259">
                  <c:v>0.89972981903078542</c:v>
                </c:pt>
                <c:pt idx="260">
                  <c:v>0.89916819723181762</c:v>
                </c:pt>
                <c:pt idx="261">
                  <c:v>0.89860918442799786</c:v>
                </c:pt>
                <c:pt idx="262">
                  <c:v>0.89805277936036854</c:v>
                </c:pt>
                <c:pt idx="263">
                  <c:v>0.89749898079524348</c:v>
                </c:pt>
                <c:pt idx="264">
                  <c:v>0.89694778752426696</c:v>
                </c:pt>
                <c:pt idx="265">
                  <c:v>0.89639919836446702</c:v>
                </c:pt>
                <c:pt idx="266">
                  <c:v>0.89585321215831182</c:v>
                </c:pt>
                <c:pt idx="267">
                  <c:v>0.89530982777377055</c:v>
                </c:pt>
                <c:pt idx="268">
                  <c:v>0.89476904410436986</c:v>
                </c:pt>
                <c:pt idx="269">
                  <c:v>0.89423086006925279</c:v>
                </c:pt>
                <c:pt idx="270">
                  <c:v>0.89369527461324139</c:v>
                </c:pt>
                <c:pt idx="271">
                  <c:v>0.89316228670689268</c:v>
                </c:pt>
                <c:pt idx="272">
                  <c:v>0.89263189534656595</c:v>
                </c:pt>
                <c:pt idx="273">
                  <c:v>0.89210409955448089</c:v>
                </c:pt>
                <c:pt idx="274">
                  <c:v>0.89157889837878446</c:v>
                </c:pt>
                <c:pt idx="275">
                  <c:v>0.89105629089361094</c:v>
                </c:pt>
                <c:pt idx="276">
                  <c:v>0.89053627619914999</c:v>
                </c:pt>
                <c:pt idx="277">
                  <c:v>0.89001885342171227</c:v>
                </c:pt>
                <c:pt idx="278">
                  <c:v>0.88950402171379317</c:v>
                </c:pt>
                <c:pt idx="279">
                  <c:v>0.88899178025414316</c:v>
                </c:pt>
                <c:pt idx="280">
                  <c:v>0.8884821282478339</c:v>
                </c:pt>
                <c:pt idx="281">
                  <c:v>0.88797506492633038</c:v>
                </c:pt>
                <c:pt idx="282">
                  <c:v>0.88747058954755709</c:v>
                </c:pt>
                <c:pt idx="283">
                  <c:v>0.88696870139597139</c:v>
                </c:pt>
                <c:pt idx="284">
                  <c:v>0.88646939978263406</c:v>
                </c:pt>
                <c:pt idx="285">
                  <c:v>0.88597268404528251</c:v>
                </c:pt>
                <c:pt idx="286">
                  <c:v>0.88547855354840288</c:v>
                </c:pt>
                <c:pt idx="287">
                  <c:v>0.88498700768330718</c:v>
                </c:pt>
                <c:pt idx="288">
                  <c:v>0.88449804586820491</c:v>
                </c:pt>
                <c:pt idx="289">
                  <c:v>0.88401166754828209</c:v>
                </c:pt>
                <c:pt idx="290">
                  <c:v>0.88352787219577744</c:v>
                </c:pt>
                <c:pt idx="291">
                  <c:v>0.88304665931005899</c:v>
                </c:pt>
                <c:pt idx="292">
                  <c:v>0.8825680284177061</c:v>
                </c:pt>
                <c:pt idx="293">
                  <c:v>0.88209197907258485</c:v>
                </c:pt>
                <c:pt idx="294">
                  <c:v>0.88161851085593379</c:v>
                </c:pt>
                <c:pt idx="295">
                  <c:v>0.88114762337644226</c:v>
                </c:pt>
                <c:pt idx="296">
                  <c:v>0.88067931627033391</c:v>
                </c:pt>
                <c:pt idx="297">
                  <c:v>0.88021358920144999</c:v>
                </c:pt>
                <c:pt idx="298">
                  <c:v>0.87975044186133677</c:v>
                </c:pt>
                <c:pt idx="299">
                  <c:v>0.87928987396932656</c:v>
                </c:pt>
                <c:pt idx="300">
                  <c:v>0.87883188527262779</c:v>
                </c:pt>
                <c:pt idx="301">
                  <c:v>0.87837647554641163</c:v>
                </c:pt>
                <c:pt idx="302">
                  <c:v>0.87792364459389993</c:v>
                </c:pt>
                <c:pt idx="303">
                  <c:v>0.87747339224645704</c:v>
                </c:pt>
                <c:pt idx="304">
                  <c:v>0.87702571836367704</c:v>
                </c:pt>
                <c:pt idx="305">
                  <c:v>0.87658062283347815</c:v>
                </c:pt>
                <c:pt idx="306">
                  <c:v>0.8761381055721954</c:v>
                </c:pt>
                <c:pt idx="307">
                  <c:v>0.87569816652467303</c:v>
                </c:pt>
                <c:pt idx="308">
                  <c:v>0.87526080566435949</c:v>
                </c:pt>
                <c:pt idx="309">
                  <c:v>0.87482602299340617</c:v>
                </c:pt>
                <c:pt idx="310">
                  <c:v>0.87439381854275899</c:v>
                </c:pt>
                <c:pt idx="311">
                  <c:v>0.87396419237226164</c:v>
                </c:pt>
                <c:pt idx="312">
                  <c:v>0.87353714457075282</c:v>
                </c:pt>
                <c:pt idx="313">
                  <c:v>0.87311267525616654</c:v>
                </c:pt>
                <c:pt idx="314">
                  <c:v>0.87269078457563265</c:v>
                </c:pt>
                <c:pt idx="315">
                  <c:v>0.87227147270558225</c:v>
                </c:pt>
                <c:pt idx="316">
                  <c:v>0.87185473985184658</c:v>
                </c:pt>
                <c:pt idx="317">
                  <c:v>0.87144058624976772</c:v>
                </c:pt>
                <c:pt idx="318">
                  <c:v>0.8710290121643004</c:v>
                </c:pt>
                <c:pt idx="319">
                  <c:v>0.87062001789011922</c:v>
                </c:pt>
                <c:pt idx="320">
                  <c:v>0.87021360375172929</c:v>
                </c:pt>
                <c:pt idx="321">
                  <c:v>0.86980977010357519</c:v>
                </c:pt>
                <c:pt idx="322">
                  <c:v>0.86940851733014912</c:v>
                </c:pt>
                <c:pt idx="323">
                  <c:v>0.86900984584610752</c:v>
                </c:pt>
                <c:pt idx="324">
                  <c:v>0.86861375609637848</c:v>
                </c:pt>
                <c:pt idx="325">
                  <c:v>0.86822024855628221</c:v>
                </c:pt>
                <c:pt idx="326">
                  <c:v>0.86782932373164079</c:v>
                </c:pt>
                <c:pt idx="327">
                  <c:v>0.8674409821588992</c:v>
                </c:pt>
                <c:pt idx="328">
                  <c:v>0.86705522440524374</c:v>
                </c:pt>
                <c:pt idx="329">
                  <c:v>0.86667205106871636</c:v>
                </c:pt>
                <c:pt idx="330">
                  <c:v>0.86629146277834146</c:v>
                </c:pt>
                <c:pt idx="331">
                  <c:v>0.86591346019424509</c:v>
                </c:pt>
                <c:pt idx="332">
                  <c:v>0.86553804400777701</c:v>
                </c:pt>
                <c:pt idx="333">
                  <c:v>0.86516521494163723</c:v>
                </c:pt>
                <c:pt idx="334">
                  <c:v>0.86479497375000314</c:v>
                </c:pt>
                <c:pt idx="335">
                  <c:v>0.86442732121865351</c:v>
                </c:pt>
                <c:pt idx="336">
                  <c:v>0.86406225816509941</c:v>
                </c:pt>
                <c:pt idx="337">
                  <c:v>0.8636997854387134</c:v>
                </c:pt>
                <c:pt idx="338">
                  <c:v>0.86333990392086168</c:v>
                </c:pt>
                <c:pt idx="339">
                  <c:v>0.86298261452503633</c:v>
                </c:pt>
                <c:pt idx="340">
                  <c:v>0.86262791819699058</c:v>
                </c:pt>
                <c:pt idx="341">
                  <c:v>0.86227581591487223</c:v>
                </c:pt>
                <c:pt idx="342">
                  <c:v>0.86192630868936382</c:v>
                </c:pt>
                <c:pt idx="343">
                  <c:v>0.86157939756381785</c:v>
                </c:pt>
                <c:pt idx="344">
                  <c:v>0.86123508361440004</c:v>
                </c:pt>
                <c:pt idx="345">
                  <c:v>0.86089336795022842</c:v>
                </c:pt>
                <c:pt idx="346">
                  <c:v>0.86055425171351752</c:v>
                </c:pt>
                <c:pt idx="347">
                  <c:v>0.86021773607972252</c:v>
                </c:pt>
                <c:pt idx="348">
                  <c:v>0.85988382225768556</c:v>
                </c:pt>
                <c:pt idx="349">
                  <c:v>0.85955251148978251</c:v>
                </c:pt>
                <c:pt idx="350">
                  <c:v>0.8592238050520743</c:v>
                </c:pt>
                <c:pt idx="351">
                  <c:v>0.85889770425445344</c:v>
                </c:pt>
                <c:pt idx="352">
                  <c:v>0.85857421044080084</c:v>
                </c:pt>
                <c:pt idx="353">
                  <c:v>0.85825332498913709</c:v>
                </c:pt>
                <c:pt idx="354">
                  <c:v>0.85793504931177778</c:v>
                </c:pt>
                <c:pt idx="355">
                  <c:v>0.85761938485549205</c:v>
                </c:pt>
                <c:pt idx="356">
                  <c:v>0.8573063331016606</c:v>
                </c:pt>
                <c:pt idx="357">
                  <c:v>0.85699589556643552</c:v>
                </c:pt>
                <c:pt idx="358">
                  <c:v>0.85668807380090328</c:v>
                </c:pt>
                <c:pt idx="359">
                  <c:v>0.85638286939124819</c:v>
                </c:pt>
                <c:pt idx="360">
                  <c:v>0.85608028395891711</c:v>
                </c:pt>
                <c:pt idx="361">
                  <c:v>0.85578031916078889</c:v>
                </c:pt>
                <c:pt idx="362">
                  <c:v>0.8554829766893397</c:v>
                </c:pt>
                <c:pt idx="363">
                  <c:v>0.85518825827281664</c:v>
                </c:pt>
                <c:pt idx="364">
                  <c:v>0.85489616567541082</c:v>
                </c:pt>
                <c:pt idx="365">
                  <c:v>0.85460670069742828</c:v>
                </c:pt>
                <c:pt idx="366">
                  <c:v>0.85431986517546854</c:v>
                </c:pt>
                <c:pt idx="367">
                  <c:v>0.85403566098260209</c:v>
                </c:pt>
                <c:pt idx="368">
                  <c:v>0.85375409002855007</c:v>
                </c:pt>
                <c:pt idx="369">
                  <c:v>0.85347515425986553</c:v>
                </c:pt>
                <c:pt idx="370">
                  <c:v>0.85319885566011822</c:v>
                </c:pt>
                <c:pt idx="371">
                  <c:v>0.85292519625007812</c:v>
                </c:pt>
                <c:pt idx="372">
                  <c:v>0.85265417808790389</c:v>
                </c:pt>
                <c:pt idx="373">
                  <c:v>0.85238580326933289</c:v>
                </c:pt>
                <c:pt idx="374">
                  <c:v>0.85212007392787004</c:v>
                </c:pt>
                <c:pt idx="375">
                  <c:v>0.85185699223498346</c:v>
                </c:pt>
                <c:pt idx="376">
                  <c:v>0.85159656040030052</c:v>
                </c:pt>
                <c:pt idx="377">
                  <c:v>0.85133878067180069</c:v>
                </c:pt>
                <c:pt idx="378">
                  <c:v>0.85108365533601882</c:v>
                </c:pt>
                <c:pt idx="379">
                  <c:v>0.85083118671824609</c:v>
                </c:pt>
                <c:pt idx="380">
                  <c:v>0.85058137718273197</c:v>
                </c:pt>
                <c:pt idx="381">
                  <c:v>0.85033422913289136</c:v>
                </c:pt>
                <c:pt idx="382">
                  <c:v>0.85008974501151058</c:v>
                </c:pt>
                <c:pt idx="383">
                  <c:v>0.84984792730095871</c:v>
                </c:pt>
                <c:pt idx="384">
                  <c:v>0.84960877852340011</c:v>
                </c:pt>
                <c:pt idx="385">
                  <c:v>0.84937230124100627</c:v>
                </c:pt>
                <c:pt idx="386">
                  <c:v>0.84913849805617492</c:v>
                </c:pt>
                <c:pt idx="387">
                  <c:v>0.84890737161174723</c:v>
                </c:pt>
                <c:pt idx="388">
                  <c:v>0.84867892459122829</c:v>
                </c:pt>
                <c:pt idx="389">
                  <c:v>0.84845315971901403</c:v>
                </c:pt>
                <c:pt idx="390">
                  <c:v>0.84823007976061182</c:v>
                </c:pt>
                <c:pt idx="391">
                  <c:v>0.84800968752287031</c:v>
                </c:pt>
                <c:pt idx="392">
                  <c:v>0.84779198585421267</c:v>
                </c:pt>
                <c:pt idx="393">
                  <c:v>0.84757697764486506</c:v>
                </c:pt>
                <c:pt idx="394">
                  <c:v>0.84736466582709435</c:v>
                </c:pt>
                <c:pt idx="395">
                  <c:v>0.84715505337544372</c:v>
                </c:pt>
                <c:pt idx="396">
                  <c:v>0.84694814330697521</c:v>
                </c:pt>
                <c:pt idx="397">
                  <c:v>0.84674393868151088</c:v>
                </c:pt>
                <c:pt idx="398">
                  <c:v>0.84654244260187628</c:v>
                </c:pt>
                <c:pt idx="399">
                  <c:v>0.84634365821415292</c:v>
                </c:pt>
                <c:pt idx="400">
                  <c:v>0.84614758870792273</c:v>
                </c:pt>
                <c:pt idx="401">
                  <c:v>0.84595423731652453</c:v>
                </c:pt>
                <c:pt idx="402">
                  <c:v>0.84576360731730804</c:v>
                </c:pt>
                <c:pt idx="403">
                  <c:v>0.84557570203189303</c:v>
                </c:pt>
                <c:pt idx="404">
                  <c:v>0.84539052482642929</c:v>
                </c:pt>
                <c:pt idx="405">
                  <c:v>0.84520807911186102</c:v>
                </c:pt>
              </c:numCache>
            </c:numRef>
          </c:yVal>
          <c:smooth val="0"/>
          <c:extLst>
            <c:ext xmlns:c16="http://schemas.microsoft.com/office/drawing/2014/chart" uri="{C3380CC4-5D6E-409C-BE32-E72D297353CC}">
              <c16:uniqueId val="{00000000-5522-4D1E-8E2C-8E9A10FAFEC0}"/>
            </c:ext>
          </c:extLst>
        </c:ser>
        <c:dLbls>
          <c:showLegendKey val="0"/>
          <c:showVal val="0"/>
          <c:showCatName val="0"/>
          <c:showSerName val="0"/>
          <c:showPercent val="0"/>
          <c:showBubbleSize val="0"/>
        </c:dLbls>
        <c:axId val="531335736"/>
        <c:axId val="531332992"/>
        <c:extLst>
          <c:ext xmlns:c15="http://schemas.microsoft.com/office/drawing/2012/chart" uri="{02D57815-91ED-43cb-92C2-25804820EDAC}">
            <c15:filteredScatterSeries>
              <c15:ser>
                <c:idx val="0"/>
                <c:order val="0"/>
                <c:tx>
                  <c:strRef>
                    <c:extLst>
                      <c:ext uri="{02D57815-91ED-43cb-92C2-25804820EDAC}">
                        <c15:formulaRef>
                          <c15:sqref>Sheet6!$B$15</c15:sqref>
                        </c15:formulaRef>
                      </c:ext>
                    </c:extLst>
                    <c:strCache>
                      <c:ptCount val="1"/>
                      <c:pt idx="0">
                        <c:v>Distance 1</c:v>
                      </c:pt>
                    </c:strCache>
                  </c:strRef>
                </c:tx>
                <c:spPr>
                  <a:ln w="25400" cap="rnd">
                    <a:solidFill>
                      <a:schemeClr val="accent1"/>
                    </a:solidFill>
                    <a:prstDash val="sysDash"/>
                    <a:round/>
                  </a:ln>
                  <a:effectLst/>
                </c:spPr>
                <c:marker>
                  <c:symbol val="none"/>
                </c:marker>
                <c:xVal>
                  <c:numRef>
                    <c:extLst>
                      <c:ext uri="{02D57815-91ED-43cb-92C2-25804820EDAC}">
                        <c15:formulaRef>
                          <c15:sqref>Sheet6!$A$16:$A$466</c15:sqref>
                        </c15:formulaRef>
                      </c:ext>
                    </c:extLst>
                    <c:numCache>
                      <c:formatCode>General</c:formatCode>
                      <c:ptCount val="451"/>
                      <c:pt idx="0">
                        <c:v>1</c:v>
                      </c:pt>
                      <c:pt idx="1">
                        <c:v>1.1000000000000001</c:v>
                      </c:pt>
                      <c:pt idx="2">
                        <c:v>1.2000000000000002</c:v>
                      </c:pt>
                      <c:pt idx="3">
                        <c:v>1.3000000000000003</c:v>
                      </c:pt>
                      <c:pt idx="4">
                        <c:v>1.4000000000000004</c:v>
                      </c:pt>
                      <c:pt idx="5">
                        <c:v>1.5000000000000004</c:v>
                      </c:pt>
                      <c:pt idx="6">
                        <c:v>1.6000000000000005</c:v>
                      </c:pt>
                      <c:pt idx="7">
                        <c:v>1.7000000000000006</c:v>
                      </c:pt>
                      <c:pt idx="8">
                        <c:v>1.8000000000000007</c:v>
                      </c:pt>
                      <c:pt idx="9">
                        <c:v>1.9000000000000008</c:v>
                      </c:pt>
                      <c:pt idx="10">
                        <c:v>2.0000000000000009</c:v>
                      </c:pt>
                      <c:pt idx="11">
                        <c:v>2.100000000000001</c:v>
                      </c:pt>
                      <c:pt idx="12">
                        <c:v>2.2000000000000011</c:v>
                      </c:pt>
                      <c:pt idx="13">
                        <c:v>2.3000000000000012</c:v>
                      </c:pt>
                      <c:pt idx="14">
                        <c:v>2.4000000000000012</c:v>
                      </c:pt>
                      <c:pt idx="15">
                        <c:v>2.5000000000000013</c:v>
                      </c:pt>
                      <c:pt idx="16">
                        <c:v>2.6000000000000014</c:v>
                      </c:pt>
                      <c:pt idx="17">
                        <c:v>2.7000000000000015</c:v>
                      </c:pt>
                      <c:pt idx="18">
                        <c:v>2.8000000000000016</c:v>
                      </c:pt>
                      <c:pt idx="19">
                        <c:v>2.9000000000000017</c:v>
                      </c:pt>
                      <c:pt idx="20">
                        <c:v>3.0000000000000018</c:v>
                      </c:pt>
                      <c:pt idx="21">
                        <c:v>3.1000000000000019</c:v>
                      </c:pt>
                      <c:pt idx="22">
                        <c:v>3.200000000000002</c:v>
                      </c:pt>
                      <c:pt idx="23">
                        <c:v>3.300000000000002</c:v>
                      </c:pt>
                      <c:pt idx="24">
                        <c:v>3.4000000000000021</c:v>
                      </c:pt>
                      <c:pt idx="25">
                        <c:v>3.5000000000000022</c:v>
                      </c:pt>
                      <c:pt idx="26">
                        <c:v>3.6000000000000023</c:v>
                      </c:pt>
                      <c:pt idx="27">
                        <c:v>3.7000000000000024</c:v>
                      </c:pt>
                      <c:pt idx="28">
                        <c:v>3.8000000000000025</c:v>
                      </c:pt>
                      <c:pt idx="29">
                        <c:v>3.9000000000000026</c:v>
                      </c:pt>
                      <c:pt idx="30">
                        <c:v>4.0000000000000027</c:v>
                      </c:pt>
                      <c:pt idx="31">
                        <c:v>4.1000000000000023</c:v>
                      </c:pt>
                      <c:pt idx="32">
                        <c:v>4.200000000000002</c:v>
                      </c:pt>
                      <c:pt idx="33">
                        <c:v>4.3000000000000016</c:v>
                      </c:pt>
                      <c:pt idx="34">
                        <c:v>4.4000000000000012</c:v>
                      </c:pt>
                      <c:pt idx="35">
                        <c:v>4.5000000000000009</c:v>
                      </c:pt>
                      <c:pt idx="36">
                        <c:v>4.6000000000000005</c:v>
                      </c:pt>
                      <c:pt idx="37">
                        <c:v>4.7</c:v>
                      </c:pt>
                      <c:pt idx="38">
                        <c:v>4.8</c:v>
                      </c:pt>
                      <c:pt idx="39">
                        <c:v>4.8999999999999995</c:v>
                      </c:pt>
                      <c:pt idx="40">
                        <c:v>4.9999999999999991</c:v>
                      </c:pt>
                      <c:pt idx="41">
                        <c:v>5.0999999999999988</c:v>
                      </c:pt>
                      <c:pt idx="42">
                        <c:v>5.1999999999999984</c:v>
                      </c:pt>
                      <c:pt idx="43">
                        <c:v>5.299999999999998</c:v>
                      </c:pt>
                      <c:pt idx="44">
                        <c:v>5.3999999999999977</c:v>
                      </c:pt>
                      <c:pt idx="45">
                        <c:v>5.4999999999999973</c:v>
                      </c:pt>
                      <c:pt idx="46">
                        <c:v>5.599999999999997</c:v>
                      </c:pt>
                      <c:pt idx="47">
                        <c:v>5.6999999999999966</c:v>
                      </c:pt>
                      <c:pt idx="48">
                        <c:v>5.7999999999999963</c:v>
                      </c:pt>
                      <c:pt idx="49">
                        <c:v>5.8999999999999959</c:v>
                      </c:pt>
                      <c:pt idx="50">
                        <c:v>5.9999999999999956</c:v>
                      </c:pt>
                      <c:pt idx="51">
                        <c:v>6.0999999999999952</c:v>
                      </c:pt>
                      <c:pt idx="52">
                        <c:v>6.1999999999999948</c:v>
                      </c:pt>
                      <c:pt idx="53">
                        <c:v>6.2999999999999945</c:v>
                      </c:pt>
                      <c:pt idx="54">
                        <c:v>6.3999999999999941</c:v>
                      </c:pt>
                      <c:pt idx="55">
                        <c:v>6.4999999999999938</c:v>
                      </c:pt>
                      <c:pt idx="56">
                        <c:v>6.5999999999999934</c:v>
                      </c:pt>
                      <c:pt idx="57">
                        <c:v>6.6999999999999931</c:v>
                      </c:pt>
                      <c:pt idx="58">
                        <c:v>6.7999999999999927</c:v>
                      </c:pt>
                      <c:pt idx="59">
                        <c:v>6.8999999999999924</c:v>
                      </c:pt>
                      <c:pt idx="60">
                        <c:v>6.999999999999992</c:v>
                      </c:pt>
                      <c:pt idx="61">
                        <c:v>7.0999999999999917</c:v>
                      </c:pt>
                      <c:pt idx="62">
                        <c:v>7.1999999999999913</c:v>
                      </c:pt>
                      <c:pt idx="63">
                        <c:v>7.2999999999999909</c:v>
                      </c:pt>
                      <c:pt idx="64">
                        <c:v>7.3999999999999906</c:v>
                      </c:pt>
                      <c:pt idx="65">
                        <c:v>7.4999999999999902</c:v>
                      </c:pt>
                      <c:pt idx="66">
                        <c:v>7.5999999999999899</c:v>
                      </c:pt>
                      <c:pt idx="67">
                        <c:v>7.6999999999999895</c:v>
                      </c:pt>
                      <c:pt idx="68">
                        <c:v>7.7999999999999892</c:v>
                      </c:pt>
                      <c:pt idx="69">
                        <c:v>7.8999999999999888</c:v>
                      </c:pt>
                      <c:pt idx="70">
                        <c:v>7.9999999999999885</c:v>
                      </c:pt>
                      <c:pt idx="71">
                        <c:v>8.099999999999989</c:v>
                      </c:pt>
                      <c:pt idx="72">
                        <c:v>8.1999999999999886</c:v>
                      </c:pt>
                      <c:pt idx="73">
                        <c:v>8.2999999999999883</c:v>
                      </c:pt>
                      <c:pt idx="74">
                        <c:v>8.3999999999999879</c:v>
                      </c:pt>
                      <c:pt idx="75">
                        <c:v>8.4999999999999876</c:v>
                      </c:pt>
                      <c:pt idx="76">
                        <c:v>8.5999999999999872</c:v>
                      </c:pt>
                      <c:pt idx="77">
                        <c:v>8.6999999999999869</c:v>
                      </c:pt>
                      <c:pt idx="78">
                        <c:v>8.7999999999999865</c:v>
                      </c:pt>
                      <c:pt idx="79">
                        <c:v>8.8999999999999861</c:v>
                      </c:pt>
                      <c:pt idx="80">
                        <c:v>8.9999999999999858</c:v>
                      </c:pt>
                      <c:pt idx="81">
                        <c:v>9.0999999999999854</c:v>
                      </c:pt>
                      <c:pt idx="82">
                        <c:v>9.1999999999999851</c:v>
                      </c:pt>
                      <c:pt idx="83">
                        <c:v>9.2999999999999847</c:v>
                      </c:pt>
                      <c:pt idx="84">
                        <c:v>9.3999999999999844</c:v>
                      </c:pt>
                      <c:pt idx="85">
                        <c:v>9.499999999999984</c:v>
                      </c:pt>
                      <c:pt idx="86">
                        <c:v>9.5999999999999837</c:v>
                      </c:pt>
                      <c:pt idx="87">
                        <c:v>9.6999999999999833</c:v>
                      </c:pt>
                      <c:pt idx="88">
                        <c:v>9.7999999999999829</c:v>
                      </c:pt>
                      <c:pt idx="89">
                        <c:v>9.8999999999999826</c:v>
                      </c:pt>
                      <c:pt idx="90">
                        <c:v>9.9999999999999822</c:v>
                      </c:pt>
                      <c:pt idx="91">
                        <c:v>10.099999999999982</c:v>
                      </c:pt>
                      <c:pt idx="92">
                        <c:v>10.199999999999982</c:v>
                      </c:pt>
                      <c:pt idx="93">
                        <c:v>10.299999999999981</c:v>
                      </c:pt>
                      <c:pt idx="94">
                        <c:v>10.399999999999981</c:v>
                      </c:pt>
                      <c:pt idx="95">
                        <c:v>10.49999999999998</c:v>
                      </c:pt>
                      <c:pt idx="96">
                        <c:v>10.59999999999998</c:v>
                      </c:pt>
                      <c:pt idx="97">
                        <c:v>10.69999999999998</c:v>
                      </c:pt>
                      <c:pt idx="98">
                        <c:v>10.799999999999979</c:v>
                      </c:pt>
                      <c:pt idx="99">
                        <c:v>10.899999999999979</c:v>
                      </c:pt>
                      <c:pt idx="100">
                        <c:v>10.999999999999979</c:v>
                      </c:pt>
                      <c:pt idx="101">
                        <c:v>11.099999999999978</c:v>
                      </c:pt>
                      <c:pt idx="102">
                        <c:v>11.199999999999978</c:v>
                      </c:pt>
                      <c:pt idx="103">
                        <c:v>11.299999999999978</c:v>
                      </c:pt>
                      <c:pt idx="104">
                        <c:v>11.399999999999977</c:v>
                      </c:pt>
                      <c:pt idx="105">
                        <c:v>11.499999999999977</c:v>
                      </c:pt>
                      <c:pt idx="106">
                        <c:v>11.599999999999977</c:v>
                      </c:pt>
                      <c:pt idx="107">
                        <c:v>11.699999999999976</c:v>
                      </c:pt>
                      <c:pt idx="108">
                        <c:v>11.799999999999976</c:v>
                      </c:pt>
                      <c:pt idx="109">
                        <c:v>11.899999999999975</c:v>
                      </c:pt>
                      <c:pt idx="110">
                        <c:v>11.999999999999975</c:v>
                      </c:pt>
                      <c:pt idx="111">
                        <c:v>12.099999999999975</c:v>
                      </c:pt>
                      <c:pt idx="112">
                        <c:v>12.199999999999974</c:v>
                      </c:pt>
                      <c:pt idx="113">
                        <c:v>12.299999999999974</c:v>
                      </c:pt>
                      <c:pt idx="114">
                        <c:v>12.399999999999974</c:v>
                      </c:pt>
                      <c:pt idx="115">
                        <c:v>12.499999999999973</c:v>
                      </c:pt>
                      <c:pt idx="116">
                        <c:v>12.599999999999973</c:v>
                      </c:pt>
                      <c:pt idx="117">
                        <c:v>12.699999999999973</c:v>
                      </c:pt>
                      <c:pt idx="118">
                        <c:v>12.799999999999972</c:v>
                      </c:pt>
                      <c:pt idx="119">
                        <c:v>12.899999999999972</c:v>
                      </c:pt>
                      <c:pt idx="120">
                        <c:v>12.999999999999972</c:v>
                      </c:pt>
                      <c:pt idx="121">
                        <c:v>13.099999999999971</c:v>
                      </c:pt>
                      <c:pt idx="122">
                        <c:v>13.199999999999971</c:v>
                      </c:pt>
                      <c:pt idx="123">
                        <c:v>13.299999999999971</c:v>
                      </c:pt>
                      <c:pt idx="124">
                        <c:v>13.39999999999997</c:v>
                      </c:pt>
                      <c:pt idx="125">
                        <c:v>13.49999999999997</c:v>
                      </c:pt>
                      <c:pt idx="126">
                        <c:v>13.599999999999969</c:v>
                      </c:pt>
                      <c:pt idx="127">
                        <c:v>13.699999999999969</c:v>
                      </c:pt>
                      <c:pt idx="128">
                        <c:v>13.799999999999969</c:v>
                      </c:pt>
                      <c:pt idx="129">
                        <c:v>13.899999999999968</c:v>
                      </c:pt>
                      <c:pt idx="130">
                        <c:v>13.999999999999968</c:v>
                      </c:pt>
                      <c:pt idx="131">
                        <c:v>14.099999999999968</c:v>
                      </c:pt>
                      <c:pt idx="132">
                        <c:v>14.199999999999967</c:v>
                      </c:pt>
                      <c:pt idx="133">
                        <c:v>14.299999999999967</c:v>
                      </c:pt>
                      <c:pt idx="134">
                        <c:v>14.399999999999967</c:v>
                      </c:pt>
                      <c:pt idx="135">
                        <c:v>14.499999999999966</c:v>
                      </c:pt>
                      <c:pt idx="136">
                        <c:v>14.599999999999966</c:v>
                      </c:pt>
                      <c:pt idx="137">
                        <c:v>14.699999999999966</c:v>
                      </c:pt>
                      <c:pt idx="138">
                        <c:v>14.799999999999965</c:v>
                      </c:pt>
                      <c:pt idx="139">
                        <c:v>14.899999999999965</c:v>
                      </c:pt>
                      <c:pt idx="140">
                        <c:v>14.999999999999964</c:v>
                      </c:pt>
                      <c:pt idx="141">
                        <c:v>15.099999999999964</c:v>
                      </c:pt>
                      <c:pt idx="142">
                        <c:v>15.199999999999964</c:v>
                      </c:pt>
                      <c:pt idx="143">
                        <c:v>15.299999999999963</c:v>
                      </c:pt>
                      <c:pt idx="144">
                        <c:v>15.399999999999963</c:v>
                      </c:pt>
                      <c:pt idx="145">
                        <c:v>15.499999999999963</c:v>
                      </c:pt>
                      <c:pt idx="146">
                        <c:v>15.599999999999962</c:v>
                      </c:pt>
                      <c:pt idx="147">
                        <c:v>15.699999999999962</c:v>
                      </c:pt>
                      <c:pt idx="148">
                        <c:v>15.799999999999962</c:v>
                      </c:pt>
                      <c:pt idx="149">
                        <c:v>15.899999999999961</c:v>
                      </c:pt>
                      <c:pt idx="150">
                        <c:v>15.999999999999961</c:v>
                      </c:pt>
                      <c:pt idx="151">
                        <c:v>16.099999999999962</c:v>
                      </c:pt>
                      <c:pt idx="152">
                        <c:v>16.199999999999964</c:v>
                      </c:pt>
                      <c:pt idx="153">
                        <c:v>16.299999999999965</c:v>
                      </c:pt>
                      <c:pt idx="154">
                        <c:v>16.399999999999967</c:v>
                      </c:pt>
                      <c:pt idx="155">
                        <c:v>16.499999999999968</c:v>
                      </c:pt>
                      <c:pt idx="156">
                        <c:v>16.599999999999969</c:v>
                      </c:pt>
                      <c:pt idx="157">
                        <c:v>16.699999999999971</c:v>
                      </c:pt>
                      <c:pt idx="158">
                        <c:v>16.799999999999972</c:v>
                      </c:pt>
                      <c:pt idx="159">
                        <c:v>16.899999999999974</c:v>
                      </c:pt>
                      <c:pt idx="160">
                        <c:v>16.999999999999975</c:v>
                      </c:pt>
                      <c:pt idx="161">
                        <c:v>17.099999999999977</c:v>
                      </c:pt>
                      <c:pt idx="162">
                        <c:v>17.199999999999978</c:v>
                      </c:pt>
                      <c:pt idx="163">
                        <c:v>17.299999999999979</c:v>
                      </c:pt>
                      <c:pt idx="164">
                        <c:v>17.399999999999981</c:v>
                      </c:pt>
                      <c:pt idx="165">
                        <c:v>17.499999999999982</c:v>
                      </c:pt>
                      <c:pt idx="166">
                        <c:v>17.599999999999984</c:v>
                      </c:pt>
                      <c:pt idx="167">
                        <c:v>17.699999999999985</c:v>
                      </c:pt>
                      <c:pt idx="168">
                        <c:v>17.799999999999986</c:v>
                      </c:pt>
                      <c:pt idx="169">
                        <c:v>17.899999999999988</c:v>
                      </c:pt>
                      <c:pt idx="170">
                        <c:v>17.999999999999989</c:v>
                      </c:pt>
                      <c:pt idx="171">
                        <c:v>18.099999999999991</c:v>
                      </c:pt>
                      <c:pt idx="172">
                        <c:v>18.199999999999992</c:v>
                      </c:pt>
                      <c:pt idx="173">
                        <c:v>18.299999999999994</c:v>
                      </c:pt>
                      <c:pt idx="174">
                        <c:v>18.399999999999995</c:v>
                      </c:pt>
                      <c:pt idx="175">
                        <c:v>18.499999999999996</c:v>
                      </c:pt>
                      <c:pt idx="176">
                        <c:v>18.599999999999998</c:v>
                      </c:pt>
                      <c:pt idx="177">
                        <c:v>18.7</c:v>
                      </c:pt>
                      <c:pt idx="178">
                        <c:v>18.8</c:v>
                      </c:pt>
                      <c:pt idx="179">
                        <c:v>18.900000000000002</c:v>
                      </c:pt>
                      <c:pt idx="180">
                        <c:v>19.000000000000004</c:v>
                      </c:pt>
                      <c:pt idx="181">
                        <c:v>19.100000000000005</c:v>
                      </c:pt>
                      <c:pt idx="182">
                        <c:v>19.200000000000006</c:v>
                      </c:pt>
                      <c:pt idx="183">
                        <c:v>19.300000000000008</c:v>
                      </c:pt>
                      <c:pt idx="184">
                        <c:v>19.400000000000009</c:v>
                      </c:pt>
                      <c:pt idx="185">
                        <c:v>19.500000000000011</c:v>
                      </c:pt>
                      <c:pt idx="186">
                        <c:v>19.600000000000012</c:v>
                      </c:pt>
                      <c:pt idx="187">
                        <c:v>19.700000000000014</c:v>
                      </c:pt>
                      <c:pt idx="188">
                        <c:v>19.800000000000015</c:v>
                      </c:pt>
                      <c:pt idx="189">
                        <c:v>19.900000000000016</c:v>
                      </c:pt>
                      <c:pt idx="190">
                        <c:v>20.000000000000018</c:v>
                      </c:pt>
                      <c:pt idx="191">
                        <c:v>20.100000000000019</c:v>
                      </c:pt>
                      <c:pt idx="192">
                        <c:v>20.200000000000021</c:v>
                      </c:pt>
                      <c:pt idx="193">
                        <c:v>20.300000000000022</c:v>
                      </c:pt>
                      <c:pt idx="194">
                        <c:v>20.400000000000023</c:v>
                      </c:pt>
                      <c:pt idx="195">
                        <c:v>20.500000000000025</c:v>
                      </c:pt>
                      <c:pt idx="196">
                        <c:v>20.600000000000026</c:v>
                      </c:pt>
                      <c:pt idx="197">
                        <c:v>20.700000000000028</c:v>
                      </c:pt>
                      <c:pt idx="198">
                        <c:v>20.800000000000029</c:v>
                      </c:pt>
                      <c:pt idx="199">
                        <c:v>20.900000000000031</c:v>
                      </c:pt>
                      <c:pt idx="200">
                        <c:v>21.000000000000032</c:v>
                      </c:pt>
                      <c:pt idx="201">
                        <c:v>21.100000000000033</c:v>
                      </c:pt>
                      <c:pt idx="202">
                        <c:v>21.200000000000035</c:v>
                      </c:pt>
                      <c:pt idx="203">
                        <c:v>21.300000000000036</c:v>
                      </c:pt>
                      <c:pt idx="204">
                        <c:v>21.400000000000038</c:v>
                      </c:pt>
                      <c:pt idx="205">
                        <c:v>21.500000000000039</c:v>
                      </c:pt>
                      <c:pt idx="206">
                        <c:v>21.600000000000041</c:v>
                      </c:pt>
                      <c:pt idx="207">
                        <c:v>21.700000000000042</c:v>
                      </c:pt>
                      <c:pt idx="208">
                        <c:v>21.800000000000043</c:v>
                      </c:pt>
                      <c:pt idx="209">
                        <c:v>21.900000000000045</c:v>
                      </c:pt>
                      <c:pt idx="210">
                        <c:v>22.000000000000046</c:v>
                      </c:pt>
                      <c:pt idx="211">
                        <c:v>22.100000000000048</c:v>
                      </c:pt>
                      <c:pt idx="212">
                        <c:v>22.200000000000049</c:v>
                      </c:pt>
                      <c:pt idx="213">
                        <c:v>22.30000000000005</c:v>
                      </c:pt>
                      <c:pt idx="214">
                        <c:v>22.400000000000052</c:v>
                      </c:pt>
                      <c:pt idx="215">
                        <c:v>22.500000000000053</c:v>
                      </c:pt>
                      <c:pt idx="216">
                        <c:v>22.600000000000055</c:v>
                      </c:pt>
                      <c:pt idx="217">
                        <c:v>22.700000000000056</c:v>
                      </c:pt>
                      <c:pt idx="218">
                        <c:v>22.800000000000058</c:v>
                      </c:pt>
                      <c:pt idx="219">
                        <c:v>22.900000000000059</c:v>
                      </c:pt>
                      <c:pt idx="220">
                        <c:v>23.00000000000006</c:v>
                      </c:pt>
                      <c:pt idx="221">
                        <c:v>23.100000000000062</c:v>
                      </c:pt>
                      <c:pt idx="222">
                        <c:v>23.200000000000063</c:v>
                      </c:pt>
                      <c:pt idx="223">
                        <c:v>23.300000000000065</c:v>
                      </c:pt>
                      <c:pt idx="224">
                        <c:v>23.400000000000066</c:v>
                      </c:pt>
                      <c:pt idx="225">
                        <c:v>23.500000000000068</c:v>
                      </c:pt>
                      <c:pt idx="226">
                        <c:v>23.600000000000069</c:v>
                      </c:pt>
                      <c:pt idx="227">
                        <c:v>23.70000000000007</c:v>
                      </c:pt>
                      <c:pt idx="228">
                        <c:v>23.800000000000072</c:v>
                      </c:pt>
                      <c:pt idx="229">
                        <c:v>23.900000000000073</c:v>
                      </c:pt>
                      <c:pt idx="230">
                        <c:v>24.000000000000075</c:v>
                      </c:pt>
                      <c:pt idx="231">
                        <c:v>24.100000000000076</c:v>
                      </c:pt>
                      <c:pt idx="232">
                        <c:v>24.200000000000077</c:v>
                      </c:pt>
                      <c:pt idx="233">
                        <c:v>24.300000000000079</c:v>
                      </c:pt>
                      <c:pt idx="234">
                        <c:v>24.40000000000008</c:v>
                      </c:pt>
                      <c:pt idx="235">
                        <c:v>24.500000000000082</c:v>
                      </c:pt>
                      <c:pt idx="236">
                        <c:v>24.600000000000083</c:v>
                      </c:pt>
                      <c:pt idx="237">
                        <c:v>24.700000000000085</c:v>
                      </c:pt>
                      <c:pt idx="238">
                        <c:v>24.800000000000086</c:v>
                      </c:pt>
                      <c:pt idx="239">
                        <c:v>24.900000000000087</c:v>
                      </c:pt>
                      <c:pt idx="240">
                        <c:v>25.000000000000089</c:v>
                      </c:pt>
                      <c:pt idx="241">
                        <c:v>25.10000000000009</c:v>
                      </c:pt>
                      <c:pt idx="242">
                        <c:v>25.200000000000092</c:v>
                      </c:pt>
                      <c:pt idx="243">
                        <c:v>25.300000000000093</c:v>
                      </c:pt>
                      <c:pt idx="244">
                        <c:v>25.400000000000095</c:v>
                      </c:pt>
                      <c:pt idx="245">
                        <c:v>25.500000000000096</c:v>
                      </c:pt>
                      <c:pt idx="246">
                        <c:v>25.600000000000097</c:v>
                      </c:pt>
                      <c:pt idx="247">
                        <c:v>25.700000000000099</c:v>
                      </c:pt>
                      <c:pt idx="248">
                        <c:v>25.8000000000001</c:v>
                      </c:pt>
                      <c:pt idx="249">
                        <c:v>25.900000000000102</c:v>
                      </c:pt>
                      <c:pt idx="250">
                        <c:v>26.000000000000103</c:v>
                      </c:pt>
                      <c:pt idx="251">
                        <c:v>26.100000000000104</c:v>
                      </c:pt>
                      <c:pt idx="252">
                        <c:v>26.200000000000106</c:v>
                      </c:pt>
                      <c:pt idx="253">
                        <c:v>26.300000000000107</c:v>
                      </c:pt>
                      <c:pt idx="254">
                        <c:v>26.400000000000109</c:v>
                      </c:pt>
                      <c:pt idx="255">
                        <c:v>26.50000000000011</c:v>
                      </c:pt>
                      <c:pt idx="256">
                        <c:v>26.600000000000112</c:v>
                      </c:pt>
                      <c:pt idx="257">
                        <c:v>26.700000000000113</c:v>
                      </c:pt>
                      <c:pt idx="258">
                        <c:v>26.800000000000114</c:v>
                      </c:pt>
                      <c:pt idx="259">
                        <c:v>26.900000000000116</c:v>
                      </c:pt>
                      <c:pt idx="260">
                        <c:v>27.000000000000117</c:v>
                      </c:pt>
                      <c:pt idx="261">
                        <c:v>27.100000000000119</c:v>
                      </c:pt>
                      <c:pt idx="262">
                        <c:v>27.20000000000012</c:v>
                      </c:pt>
                      <c:pt idx="263">
                        <c:v>27.300000000000122</c:v>
                      </c:pt>
                      <c:pt idx="264">
                        <c:v>27.400000000000123</c:v>
                      </c:pt>
                      <c:pt idx="265">
                        <c:v>27.500000000000124</c:v>
                      </c:pt>
                      <c:pt idx="266">
                        <c:v>27.600000000000126</c:v>
                      </c:pt>
                      <c:pt idx="267">
                        <c:v>27.700000000000127</c:v>
                      </c:pt>
                      <c:pt idx="268">
                        <c:v>27.800000000000129</c:v>
                      </c:pt>
                      <c:pt idx="269">
                        <c:v>27.90000000000013</c:v>
                      </c:pt>
                      <c:pt idx="270">
                        <c:v>28.000000000000131</c:v>
                      </c:pt>
                      <c:pt idx="271">
                        <c:v>28.100000000000133</c:v>
                      </c:pt>
                      <c:pt idx="272">
                        <c:v>28.200000000000134</c:v>
                      </c:pt>
                      <c:pt idx="273">
                        <c:v>28.300000000000136</c:v>
                      </c:pt>
                      <c:pt idx="274">
                        <c:v>28.400000000000137</c:v>
                      </c:pt>
                      <c:pt idx="275">
                        <c:v>28.500000000000139</c:v>
                      </c:pt>
                      <c:pt idx="276">
                        <c:v>28.60000000000014</c:v>
                      </c:pt>
                      <c:pt idx="277">
                        <c:v>28.700000000000141</c:v>
                      </c:pt>
                      <c:pt idx="278">
                        <c:v>28.800000000000143</c:v>
                      </c:pt>
                      <c:pt idx="279">
                        <c:v>28.900000000000144</c:v>
                      </c:pt>
                      <c:pt idx="280">
                        <c:v>29.000000000000146</c:v>
                      </c:pt>
                      <c:pt idx="281">
                        <c:v>29.100000000000147</c:v>
                      </c:pt>
                      <c:pt idx="282">
                        <c:v>29.200000000000149</c:v>
                      </c:pt>
                      <c:pt idx="283">
                        <c:v>29.30000000000015</c:v>
                      </c:pt>
                      <c:pt idx="284">
                        <c:v>29.400000000000151</c:v>
                      </c:pt>
                      <c:pt idx="285">
                        <c:v>29.500000000000153</c:v>
                      </c:pt>
                      <c:pt idx="286">
                        <c:v>29.600000000000154</c:v>
                      </c:pt>
                      <c:pt idx="287">
                        <c:v>29.700000000000156</c:v>
                      </c:pt>
                      <c:pt idx="288">
                        <c:v>29.800000000000157</c:v>
                      </c:pt>
                      <c:pt idx="289">
                        <c:v>29.900000000000158</c:v>
                      </c:pt>
                      <c:pt idx="290">
                        <c:v>30.00000000000016</c:v>
                      </c:pt>
                      <c:pt idx="291">
                        <c:v>30.100000000000161</c:v>
                      </c:pt>
                      <c:pt idx="292">
                        <c:v>30.200000000000163</c:v>
                      </c:pt>
                      <c:pt idx="293">
                        <c:v>30.300000000000164</c:v>
                      </c:pt>
                      <c:pt idx="294">
                        <c:v>30.400000000000166</c:v>
                      </c:pt>
                      <c:pt idx="295">
                        <c:v>30.500000000000167</c:v>
                      </c:pt>
                      <c:pt idx="296">
                        <c:v>30.600000000000168</c:v>
                      </c:pt>
                      <c:pt idx="297">
                        <c:v>30.70000000000017</c:v>
                      </c:pt>
                      <c:pt idx="298">
                        <c:v>30.800000000000171</c:v>
                      </c:pt>
                      <c:pt idx="299">
                        <c:v>30.900000000000173</c:v>
                      </c:pt>
                      <c:pt idx="300">
                        <c:v>31.000000000000174</c:v>
                      </c:pt>
                      <c:pt idx="301">
                        <c:v>31.100000000000176</c:v>
                      </c:pt>
                      <c:pt idx="302">
                        <c:v>31.200000000000177</c:v>
                      </c:pt>
                      <c:pt idx="303">
                        <c:v>31.300000000000178</c:v>
                      </c:pt>
                      <c:pt idx="304">
                        <c:v>31.40000000000018</c:v>
                      </c:pt>
                      <c:pt idx="305">
                        <c:v>31.500000000000181</c:v>
                      </c:pt>
                      <c:pt idx="306">
                        <c:v>31.600000000000183</c:v>
                      </c:pt>
                      <c:pt idx="307">
                        <c:v>31.700000000000184</c:v>
                      </c:pt>
                      <c:pt idx="308">
                        <c:v>31.800000000000185</c:v>
                      </c:pt>
                      <c:pt idx="309">
                        <c:v>31.900000000000187</c:v>
                      </c:pt>
                      <c:pt idx="310">
                        <c:v>32.000000000000185</c:v>
                      </c:pt>
                      <c:pt idx="311">
                        <c:v>32.100000000000186</c:v>
                      </c:pt>
                      <c:pt idx="312">
                        <c:v>32.200000000000188</c:v>
                      </c:pt>
                      <c:pt idx="313">
                        <c:v>32.300000000000189</c:v>
                      </c:pt>
                      <c:pt idx="314">
                        <c:v>32.40000000000019</c:v>
                      </c:pt>
                      <c:pt idx="315">
                        <c:v>32.500000000000192</c:v>
                      </c:pt>
                      <c:pt idx="316">
                        <c:v>32.600000000000193</c:v>
                      </c:pt>
                      <c:pt idx="317">
                        <c:v>32.700000000000195</c:v>
                      </c:pt>
                      <c:pt idx="318">
                        <c:v>32.800000000000196</c:v>
                      </c:pt>
                      <c:pt idx="319">
                        <c:v>32.900000000000198</c:v>
                      </c:pt>
                      <c:pt idx="320">
                        <c:v>33.000000000000199</c:v>
                      </c:pt>
                      <c:pt idx="321">
                        <c:v>33.1000000000002</c:v>
                      </c:pt>
                      <c:pt idx="322">
                        <c:v>33.200000000000202</c:v>
                      </c:pt>
                      <c:pt idx="323">
                        <c:v>33.300000000000203</c:v>
                      </c:pt>
                      <c:pt idx="324">
                        <c:v>33.400000000000205</c:v>
                      </c:pt>
                      <c:pt idx="325">
                        <c:v>33.500000000000206</c:v>
                      </c:pt>
                      <c:pt idx="326">
                        <c:v>33.600000000000207</c:v>
                      </c:pt>
                      <c:pt idx="327">
                        <c:v>33.700000000000209</c:v>
                      </c:pt>
                      <c:pt idx="328">
                        <c:v>33.80000000000021</c:v>
                      </c:pt>
                      <c:pt idx="329">
                        <c:v>33.900000000000212</c:v>
                      </c:pt>
                      <c:pt idx="330">
                        <c:v>34.000000000000213</c:v>
                      </c:pt>
                      <c:pt idx="331">
                        <c:v>34.100000000000215</c:v>
                      </c:pt>
                      <c:pt idx="332">
                        <c:v>34.200000000000216</c:v>
                      </c:pt>
                      <c:pt idx="333">
                        <c:v>34.300000000000217</c:v>
                      </c:pt>
                      <c:pt idx="334">
                        <c:v>34.400000000000219</c:v>
                      </c:pt>
                      <c:pt idx="335">
                        <c:v>34.50000000000022</c:v>
                      </c:pt>
                      <c:pt idx="336">
                        <c:v>34.600000000000222</c:v>
                      </c:pt>
                      <c:pt idx="337">
                        <c:v>34.700000000000223</c:v>
                      </c:pt>
                      <c:pt idx="338">
                        <c:v>34.800000000000225</c:v>
                      </c:pt>
                      <c:pt idx="339">
                        <c:v>34.900000000000226</c:v>
                      </c:pt>
                      <c:pt idx="340">
                        <c:v>35.000000000000227</c:v>
                      </c:pt>
                      <c:pt idx="341">
                        <c:v>35.100000000000229</c:v>
                      </c:pt>
                      <c:pt idx="342">
                        <c:v>35.20000000000023</c:v>
                      </c:pt>
                      <c:pt idx="343">
                        <c:v>35.300000000000232</c:v>
                      </c:pt>
                      <c:pt idx="344">
                        <c:v>35.400000000000233</c:v>
                      </c:pt>
                      <c:pt idx="345">
                        <c:v>35.500000000000234</c:v>
                      </c:pt>
                      <c:pt idx="346">
                        <c:v>35.600000000000236</c:v>
                      </c:pt>
                      <c:pt idx="347">
                        <c:v>35.700000000000237</c:v>
                      </c:pt>
                      <c:pt idx="348">
                        <c:v>35.800000000000239</c:v>
                      </c:pt>
                      <c:pt idx="349">
                        <c:v>35.90000000000024</c:v>
                      </c:pt>
                      <c:pt idx="350">
                        <c:v>36.000000000000242</c:v>
                      </c:pt>
                      <c:pt idx="351">
                        <c:v>36.100000000000243</c:v>
                      </c:pt>
                      <c:pt idx="352">
                        <c:v>36.200000000000244</c:v>
                      </c:pt>
                      <c:pt idx="353">
                        <c:v>36.300000000000246</c:v>
                      </c:pt>
                      <c:pt idx="354">
                        <c:v>36.400000000000247</c:v>
                      </c:pt>
                      <c:pt idx="355">
                        <c:v>36.500000000000249</c:v>
                      </c:pt>
                      <c:pt idx="356">
                        <c:v>36.60000000000025</c:v>
                      </c:pt>
                      <c:pt idx="357">
                        <c:v>36.700000000000252</c:v>
                      </c:pt>
                      <c:pt idx="358">
                        <c:v>36.800000000000253</c:v>
                      </c:pt>
                      <c:pt idx="359">
                        <c:v>36.900000000000254</c:v>
                      </c:pt>
                      <c:pt idx="360">
                        <c:v>37.000000000000256</c:v>
                      </c:pt>
                      <c:pt idx="361">
                        <c:v>37.100000000000257</c:v>
                      </c:pt>
                      <c:pt idx="362">
                        <c:v>37.200000000000259</c:v>
                      </c:pt>
                      <c:pt idx="363">
                        <c:v>37.30000000000026</c:v>
                      </c:pt>
                      <c:pt idx="364">
                        <c:v>37.400000000000261</c:v>
                      </c:pt>
                      <c:pt idx="365">
                        <c:v>37.500000000000263</c:v>
                      </c:pt>
                      <c:pt idx="366">
                        <c:v>37.600000000000264</c:v>
                      </c:pt>
                      <c:pt idx="367">
                        <c:v>37.700000000000266</c:v>
                      </c:pt>
                      <c:pt idx="368">
                        <c:v>37.800000000000267</c:v>
                      </c:pt>
                      <c:pt idx="369">
                        <c:v>37.900000000000269</c:v>
                      </c:pt>
                      <c:pt idx="370">
                        <c:v>38.00000000000027</c:v>
                      </c:pt>
                      <c:pt idx="371">
                        <c:v>38.100000000000271</c:v>
                      </c:pt>
                      <c:pt idx="372">
                        <c:v>38.200000000000273</c:v>
                      </c:pt>
                      <c:pt idx="373">
                        <c:v>38.300000000000274</c:v>
                      </c:pt>
                      <c:pt idx="374">
                        <c:v>38.400000000000276</c:v>
                      </c:pt>
                      <c:pt idx="375">
                        <c:v>38.500000000000277</c:v>
                      </c:pt>
                      <c:pt idx="376">
                        <c:v>38.600000000000279</c:v>
                      </c:pt>
                      <c:pt idx="377">
                        <c:v>38.70000000000028</c:v>
                      </c:pt>
                      <c:pt idx="378">
                        <c:v>38.800000000000281</c:v>
                      </c:pt>
                      <c:pt idx="379">
                        <c:v>38.900000000000283</c:v>
                      </c:pt>
                      <c:pt idx="380">
                        <c:v>39.000000000000284</c:v>
                      </c:pt>
                      <c:pt idx="381">
                        <c:v>39.100000000000286</c:v>
                      </c:pt>
                      <c:pt idx="382">
                        <c:v>39.200000000000287</c:v>
                      </c:pt>
                      <c:pt idx="383">
                        <c:v>39.300000000000288</c:v>
                      </c:pt>
                      <c:pt idx="384">
                        <c:v>39.40000000000029</c:v>
                      </c:pt>
                      <c:pt idx="385">
                        <c:v>39.500000000000291</c:v>
                      </c:pt>
                      <c:pt idx="386">
                        <c:v>39.600000000000293</c:v>
                      </c:pt>
                      <c:pt idx="387">
                        <c:v>39.700000000000294</c:v>
                      </c:pt>
                      <c:pt idx="388">
                        <c:v>39.800000000000296</c:v>
                      </c:pt>
                      <c:pt idx="389">
                        <c:v>39.900000000000297</c:v>
                      </c:pt>
                      <c:pt idx="390">
                        <c:v>40.000000000000298</c:v>
                      </c:pt>
                      <c:pt idx="391">
                        <c:v>40.1000000000003</c:v>
                      </c:pt>
                      <c:pt idx="392">
                        <c:v>40.200000000000301</c:v>
                      </c:pt>
                      <c:pt idx="393">
                        <c:v>40.300000000000303</c:v>
                      </c:pt>
                      <c:pt idx="394">
                        <c:v>40.400000000000304</c:v>
                      </c:pt>
                      <c:pt idx="395">
                        <c:v>40.500000000000306</c:v>
                      </c:pt>
                      <c:pt idx="396">
                        <c:v>40.600000000000307</c:v>
                      </c:pt>
                      <c:pt idx="397">
                        <c:v>40.700000000000308</c:v>
                      </c:pt>
                      <c:pt idx="398">
                        <c:v>40.80000000000031</c:v>
                      </c:pt>
                      <c:pt idx="399">
                        <c:v>40.900000000000311</c:v>
                      </c:pt>
                      <c:pt idx="400">
                        <c:v>41.000000000000313</c:v>
                      </c:pt>
                      <c:pt idx="401">
                        <c:v>41.100000000000314</c:v>
                      </c:pt>
                      <c:pt idx="402">
                        <c:v>41.200000000000315</c:v>
                      </c:pt>
                      <c:pt idx="403">
                        <c:v>41.300000000000317</c:v>
                      </c:pt>
                      <c:pt idx="404">
                        <c:v>41.400000000000318</c:v>
                      </c:pt>
                      <c:pt idx="405">
                        <c:v>41.50000000000032</c:v>
                      </c:pt>
                      <c:pt idx="406">
                        <c:v>41.600000000000321</c:v>
                      </c:pt>
                      <c:pt idx="407">
                        <c:v>41.700000000000323</c:v>
                      </c:pt>
                      <c:pt idx="408">
                        <c:v>41.800000000000324</c:v>
                      </c:pt>
                      <c:pt idx="409">
                        <c:v>41.900000000000325</c:v>
                      </c:pt>
                      <c:pt idx="410">
                        <c:v>42.000000000000327</c:v>
                      </c:pt>
                      <c:pt idx="411">
                        <c:v>42.100000000000328</c:v>
                      </c:pt>
                      <c:pt idx="412">
                        <c:v>42.20000000000033</c:v>
                      </c:pt>
                      <c:pt idx="413">
                        <c:v>42.300000000000331</c:v>
                      </c:pt>
                      <c:pt idx="414">
                        <c:v>42.400000000000333</c:v>
                      </c:pt>
                      <c:pt idx="415">
                        <c:v>42.500000000000334</c:v>
                      </c:pt>
                      <c:pt idx="416">
                        <c:v>42.600000000000335</c:v>
                      </c:pt>
                      <c:pt idx="417">
                        <c:v>42.700000000000337</c:v>
                      </c:pt>
                      <c:pt idx="418">
                        <c:v>42.800000000000338</c:v>
                      </c:pt>
                      <c:pt idx="419">
                        <c:v>42.90000000000034</c:v>
                      </c:pt>
                      <c:pt idx="420">
                        <c:v>43.000000000000341</c:v>
                      </c:pt>
                      <c:pt idx="421">
                        <c:v>43.100000000000342</c:v>
                      </c:pt>
                      <c:pt idx="422">
                        <c:v>43.200000000000344</c:v>
                      </c:pt>
                      <c:pt idx="423">
                        <c:v>43.300000000000345</c:v>
                      </c:pt>
                      <c:pt idx="424">
                        <c:v>43.400000000000347</c:v>
                      </c:pt>
                      <c:pt idx="425">
                        <c:v>43.500000000000348</c:v>
                      </c:pt>
                      <c:pt idx="426">
                        <c:v>43.60000000000035</c:v>
                      </c:pt>
                      <c:pt idx="427">
                        <c:v>43.700000000000351</c:v>
                      </c:pt>
                      <c:pt idx="428">
                        <c:v>43.800000000000352</c:v>
                      </c:pt>
                      <c:pt idx="429">
                        <c:v>43.900000000000354</c:v>
                      </c:pt>
                      <c:pt idx="430">
                        <c:v>44.000000000000355</c:v>
                      </c:pt>
                      <c:pt idx="431">
                        <c:v>44.100000000000357</c:v>
                      </c:pt>
                      <c:pt idx="432">
                        <c:v>44.200000000000358</c:v>
                      </c:pt>
                      <c:pt idx="433">
                        <c:v>44.30000000000036</c:v>
                      </c:pt>
                      <c:pt idx="434">
                        <c:v>44.400000000000361</c:v>
                      </c:pt>
                      <c:pt idx="435">
                        <c:v>44.500000000000362</c:v>
                      </c:pt>
                      <c:pt idx="436">
                        <c:v>44.600000000000364</c:v>
                      </c:pt>
                      <c:pt idx="437">
                        <c:v>44.700000000000365</c:v>
                      </c:pt>
                      <c:pt idx="438">
                        <c:v>44.800000000000367</c:v>
                      </c:pt>
                      <c:pt idx="439">
                        <c:v>44.900000000000368</c:v>
                      </c:pt>
                      <c:pt idx="440">
                        <c:v>45.000000000000369</c:v>
                      </c:pt>
                      <c:pt idx="441">
                        <c:v>45.100000000000371</c:v>
                      </c:pt>
                      <c:pt idx="442">
                        <c:v>45.200000000000372</c:v>
                      </c:pt>
                      <c:pt idx="443">
                        <c:v>45.300000000000374</c:v>
                      </c:pt>
                      <c:pt idx="444">
                        <c:v>45.400000000000375</c:v>
                      </c:pt>
                      <c:pt idx="445">
                        <c:v>45.500000000000377</c:v>
                      </c:pt>
                      <c:pt idx="446">
                        <c:v>45.600000000000378</c:v>
                      </c:pt>
                      <c:pt idx="447">
                        <c:v>45.700000000000379</c:v>
                      </c:pt>
                      <c:pt idx="448">
                        <c:v>45.800000000000381</c:v>
                      </c:pt>
                      <c:pt idx="449">
                        <c:v>45.900000000000382</c:v>
                      </c:pt>
                      <c:pt idx="450">
                        <c:v>46.000000000000384</c:v>
                      </c:pt>
                    </c:numCache>
                  </c:numRef>
                </c:xVal>
                <c:yVal>
                  <c:numRef>
                    <c:extLst>
                      <c:ext uri="{02D57815-91ED-43cb-92C2-25804820EDAC}">
                        <c15:formulaRef>
                          <c15:sqref>Sheet6!$B$16:$B$466</c15:sqref>
                        </c15:formulaRef>
                      </c:ext>
                    </c:extLst>
                    <c:numCache>
                      <c:formatCode>General</c:formatCode>
                      <c:ptCount val="451"/>
                      <c:pt idx="0">
                        <c:v>1.1412794281392142</c:v>
                      </c:pt>
                      <c:pt idx="1">
                        <c:v>1.1398210844666663</c:v>
                      </c:pt>
                      <c:pt idx="2">
                        <c:v>1.138367138761937</c:v>
                      </c:pt>
                      <c:pt idx="3">
                        <c:v>1.1369175813133521</c:v>
                      </c:pt>
                      <c:pt idx="4">
                        <c:v>1.1354724024474239</c:v>
                      </c:pt>
                      <c:pt idx="5">
                        <c:v>1.1340315925287625</c:v>
                      </c:pt>
                      <c:pt idx="6">
                        <c:v>1.1325951419599882</c:v>
                      </c:pt>
                      <c:pt idx="7">
                        <c:v>1.1311630411816429</c:v>
                      </c:pt>
                      <c:pt idx="8">
                        <c:v>1.1297352806721055</c:v>
                      </c:pt>
                      <c:pt idx="9">
                        <c:v>1.1283118509475041</c:v>
                      </c:pt>
                      <c:pt idx="10">
                        <c:v>1.1268927425616293</c:v>
                      </c:pt>
                      <c:pt idx="11">
                        <c:v>1.1254779461058524</c:v>
                      </c:pt>
                      <c:pt idx="12">
                        <c:v>1.1240674522090366</c:v>
                      </c:pt>
                      <c:pt idx="13">
                        <c:v>1.1226612515374546</c:v>
                      </c:pt>
                      <c:pt idx="14">
                        <c:v>1.1212593347947057</c:v>
                      </c:pt>
                      <c:pt idx="15">
                        <c:v>1.1198616927216314</c:v>
                      </c:pt>
                      <c:pt idx="16">
                        <c:v>1.1184683160962325</c:v>
                      </c:pt>
                      <c:pt idx="17">
                        <c:v>1.1170791957335873</c:v>
                      </c:pt>
                      <c:pt idx="18">
                        <c:v>1.1156943224857718</c:v>
                      </c:pt>
                      <c:pt idx="19">
                        <c:v>1.1143136872417749</c:v>
                      </c:pt>
                      <c:pt idx="20">
                        <c:v>1.1129372809274201</c:v>
                      </c:pt>
                      <c:pt idx="21">
                        <c:v>1.1115650945052862</c:v>
                      </c:pt>
                      <c:pt idx="22">
                        <c:v>1.1101971189746236</c:v>
                      </c:pt>
                      <c:pt idx="23">
                        <c:v>1.1088333453712804</c:v>
                      </c:pt>
                      <c:pt idx="24">
                        <c:v>1.1074737647676203</c:v>
                      </c:pt>
                      <c:pt idx="25">
                        <c:v>1.1061183682724467</c:v>
                      </c:pt>
                      <c:pt idx="26">
                        <c:v>1.1047671470309222</c:v>
                      </c:pt>
                      <c:pt idx="27">
                        <c:v>1.1034200922244939</c:v>
                      </c:pt>
                      <c:pt idx="28">
                        <c:v>1.1020771950708177</c:v>
                      </c:pt>
                      <c:pt idx="29">
                        <c:v>1.1007384468236776</c:v>
                      </c:pt>
                      <c:pt idx="30">
                        <c:v>1.0994038387729175</c:v>
                      </c:pt>
                      <c:pt idx="31">
                        <c:v>1.0980733622443577</c:v>
                      </c:pt>
                      <c:pt idx="32">
                        <c:v>1.0967470085997271</c:v>
                      </c:pt>
                      <c:pt idx="33">
                        <c:v>1.0954247692365857</c:v>
                      </c:pt>
                      <c:pt idx="34">
                        <c:v>1.0941066355882543</c:v>
                      </c:pt>
                      <c:pt idx="35">
                        <c:v>1.0927925991237337</c:v>
                      </c:pt>
                      <c:pt idx="36">
                        <c:v>1.0914826513476439</c:v>
                      </c:pt>
                      <c:pt idx="37">
                        <c:v>1.0901767838001419</c:v>
                      </c:pt>
                      <c:pt idx="38">
                        <c:v>1.0888749880568562</c:v>
                      </c:pt>
                      <c:pt idx="39">
                        <c:v>1.0875772557288128</c:v>
                      </c:pt>
                      <c:pt idx="40">
                        <c:v>1.0862835784623646</c:v>
                      </c:pt>
                      <c:pt idx="41">
                        <c:v>1.0849939479391255</c:v>
                      </c:pt>
                      <c:pt idx="42">
                        <c:v>1.0837083558758951</c:v>
                      </c:pt>
                      <c:pt idx="43">
                        <c:v>1.0824267940245935</c:v>
                      </c:pt>
                      <c:pt idx="44">
                        <c:v>1.0811492541721923</c:v>
                      </c:pt>
                      <c:pt idx="45">
                        <c:v>1.079875728140645</c:v>
                      </c:pt>
                      <c:pt idx="46">
                        <c:v>1.0786062077868217</c:v>
                      </c:pt>
                      <c:pt idx="47">
                        <c:v>1.0773406850024412</c:v>
                      </c:pt>
                      <c:pt idx="48">
                        <c:v>1.0760791517140038</c:v>
                      </c:pt>
                      <c:pt idx="49">
                        <c:v>1.0748215998827257</c:v>
                      </c:pt>
                      <c:pt idx="50">
                        <c:v>1.0735680215044752</c:v>
                      </c:pt>
                      <c:pt idx="51">
                        <c:v>1.0723184086097064</c:v>
                      </c:pt>
                      <c:pt idx="52">
                        <c:v>1.0710727532633928</c:v>
                      </c:pt>
                      <c:pt idx="53">
                        <c:v>1.0698310475649664</c:v>
                      </c:pt>
                      <c:pt idx="54">
                        <c:v>1.0685932836482559</c:v>
                      </c:pt>
                      <c:pt idx="55">
                        <c:v>1.0673594536814164</c:v>
                      </c:pt>
                      <c:pt idx="56">
                        <c:v>1.0661295498668744</c:v>
                      </c:pt>
                      <c:pt idx="57">
                        <c:v>1.0649035644412645</c:v>
                      </c:pt>
                      <c:pt idx="58">
                        <c:v>1.0636814896753632</c:v>
                      </c:pt>
                      <c:pt idx="59">
                        <c:v>1.0624633178740346</c:v>
                      </c:pt>
                      <c:pt idx="60">
                        <c:v>1.0612490413761648</c:v>
                      </c:pt>
                      <c:pt idx="61">
                        <c:v>1.0600386525546048</c:v>
                      </c:pt>
                      <c:pt idx="62">
                        <c:v>1.0588321438161108</c:v>
                      </c:pt>
                      <c:pt idx="63">
                        <c:v>1.057629507601284</c:v>
                      </c:pt>
                      <c:pt idx="64">
                        <c:v>1.0564307363845149</c:v>
                      </c:pt>
                      <c:pt idx="65">
                        <c:v>1.0552358226739209</c:v>
                      </c:pt>
                      <c:pt idx="66">
                        <c:v>1.0540447590112945</c:v>
                      </c:pt>
                      <c:pt idx="67">
                        <c:v>1.0528575379720411</c:v>
                      </c:pt>
                      <c:pt idx="68">
                        <c:v>1.0516741521651267</c:v>
                      </c:pt>
                      <c:pt idx="69">
                        <c:v>1.0504945942330217</c:v>
                      </c:pt>
                      <c:pt idx="70">
                        <c:v>1.0493188568516416</c:v>
                      </c:pt>
                      <c:pt idx="71">
                        <c:v>1.0481469327302968</c:v>
                      </c:pt>
                      <c:pt idx="72">
                        <c:v>1.0469788146116361</c:v>
                      </c:pt>
                      <c:pt idx="73">
                        <c:v>1.0458144952715929</c:v>
                      </c:pt>
                      <c:pt idx="74">
                        <c:v>1.044653967519332</c:v>
                      </c:pt>
                      <c:pt idx="75">
                        <c:v>1.0434972241971983</c:v>
                      </c:pt>
                      <c:pt idx="76">
                        <c:v>1.042344258180663</c:v>
                      </c:pt>
                      <c:pt idx="77">
                        <c:v>1.0411950623782704</c:v>
                      </c:pt>
                      <c:pt idx="78">
                        <c:v>1.0400496297315902</c:v>
                      </c:pt>
                      <c:pt idx="79">
                        <c:v>1.0389079532151642</c:v>
                      </c:pt>
                      <c:pt idx="80">
                        <c:v>1.0377700258364548</c:v>
                      </c:pt>
                      <c:pt idx="81">
                        <c:v>1.0366358406358007</c:v>
                      </c:pt>
                      <c:pt idx="82">
                        <c:v>1.0355053906863627</c:v>
                      </c:pt>
                      <c:pt idx="83">
                        <c:v>1.0343786690940755</c:v>
                      </c:pt>
                      <c:pt idx="84">
                        <c:v>1.0332556689976009</c:v>
                      </c:pt>
                      <c:pt idx="85">
                        <c:v>1.0321363835682809</c:v>
                      </c:pt>
                      <c:pt idx="86">
                        <c:v>1.0310208060100874</c:v>
                      </c:pt>
                      <c:pt idx="87">
                        <c:v>1.0299089295595796</c:v>
                      </c:pt>
                      <c:pt idx="88">
                        <c:v>1.0288007474858527</c:v>
                      </c:pt>
                      <c:pt idx="89">
                        <c:v>1.0276962530904978</c:v>
                      </c:pt>
                      <c:pt idx="90">
                        <c:v>1.0265954397075536</c:v>
                      </c:pt>
                      <c:pt idx="91">
                        <c:v>1.0254983007034622</c:v>
                      </c:pt>
                      <c:pt idx="92">
                        <c:v>1.0244048294770254</c:v>
                      </c:pt>
                      <c:pt idx="93">
                        <c:v>1.0233150194593617</c:v>
                      </c:pt>
                      <c:pt idx="94">
                        <c:v>1.0222288641138619</c:v>
                      </c:pt>
                      <c:pt idx="95">
                        <c:v>1.0211463569361472</c:v>
                      </c:pt>
                      <c:pt idx="96">
                        <c:v>1.0200674914540286</c:v>
                      </c:pt>
                      <c:pt idx="97">
                        <c:v>1.0189922612274616</c:v>
                      </c:pt>
                      <c:pt idx="98">
                        <c:v>1.0179206598485102</c:v>
                      </c:pt>
                      <c:pt idx="99">
                        <c:v>1.0168526809413034</c:v>
                      </c:pt>
                      <c:pt idx="100">
                        <c:v>1.0157883181619975</c:v>
                      </c:pt>
                      <c:pt idx="101">
                        <c:v>1.0147275651987298</c:v>
                      </c:pt>
                      <c:pt idx="102">
                        <c:v>1.0136704157715921</c:v>
                      </c:pt>
                      <c:pt idx="103">
                        <c:v>1.0126168636325816</c:v>
                      </c:pt>
                      <c:pt idx="104">
                        <c:v>1.0115669025655651</c:v>
                      </c:pt>
                      <c:pt idx="105">
                        <c:v>1.0105205263862496</c:v>
                      </c:pt>
                      <c:pt idx="106">
                        <c:v>1.0094777289421344</c:v>
                      </c:pt>
                      <c:pt idx="107">
                        <c:v>1.0084385041124797</c:v>
                      </c:pt>
                      <c:pt idx="108">
                        <c:v>1.0074028458082764</c:v>
                      </c:pt>
                      <c:pt idx="109">
                        <c:v>1.0063707479721993</c:v>
                      </c:pt>
                      <c:pt idx="110">
                        <c:v>1.0053422045785829</c:v>
                      </c:pt>
                      <c:pt idx="111">
                        <c:v>1.0043172096333837</c:v>
                      </c:pt>
                      <c:pt idx="112">
                        <c:v>1.0032957571741452</c:v>
                      </c:pt>
                      <c:pt idx="113">
                        <c:v>1.0022778412699636</c:v>
                      </c:pt>
                      <c:pt idx="114">
                        <c:v>1.0012634560214613</c:v>
                      </c:pt>
                      <c:pt idx="115">
                        <c:v>1.0002525955607511</c:v>
                      </c:pt>
                      <c:pt idx="116">
                        <c:v>0.99924525405140308</c:v>
                      </c:pt>
                      <c:pt idx="117">
                        <c:v>0.99824142568841701</c:v>
                      </c:pt>
                      <c:pt idx="118">
                        <c:v>0.99724110469819194</c:v>
                      </c:pt>
                      <c:pt idx="119">
                        <c:v>0.99624428533849241</c:v>
                      </c:pt>
                      <c:pt idx="120">
                        <c:v>0.99525096189842321</c:v>
                      </c:pt>
                      <c:pt idx="121">
                        <c:v>0.99426112869840233</c:v>
                      </c:pt>
                      <c:pt idx="122">
                        <c:v>0.99327478009012604</c:v>
                      </c:pt>
                      <c:pt idx="123">
                        <c:v>0.99229191045654885</c:v>
                      </c:pt>
                      <c:pt idx="124">
                        <c:v>0.99131251421184974</c:v>
                      </c:pt>
                      <c:pt idx="125">
                        <c:v>0.99033658580141182</c:v>
                      </c:pt>
                      <c:pt idx="126">
                        <c:v>0.98936411970179161</c:v>
                      </c:pt>
                      <c:pt idx="127">
                        <c:v>0.98839511042069605</c:v>
                      </c:pt>
                      <c:pt idx="128">
                        <c:v>0.98742955249695719</c:v>
                      </c:pt>
                      <c:pt idx="129">
                        <c:v>0.98646744050050961</c:v>
                      </c:pt>
                      <c:pt idx="130">
                        <c:v>0.98550876903236129</c:v>
                      </c:pt>
                      <c:pt idx="131">
                        <c:v>0.98455353272457802</c:v>
                      </c:pt>
                      <c:pt idx="132">
                        <c:v>0.98360172624025444</c:v>
                      </c:pt>
                      <c:pt idx="133">
                        <c:v>0.9826533442734966</c:v>
                      </c:pt>
                      <c:pt idx="134">
                        <c:v>0.98170838154939588</c:v>
                      </c:pt>
                      <c:pt idx="135">
                        <c:v>0.980766832824013</c:v>
                      </c:pt>
                      <c:pt idx="136">
                        <c:v>0.97982869288435481</c:v>
                      </c:pt>
                      <c:pt idx="137">
                        <c:v>0.97889395654835387</c:v>
                      </c:pt>
                      <c:pt idx="138">
                        <c:v>0.97796261866485268</c:v>
                      </c:pt>
                      <c:pt idx="139">
                        <c:v>0.97703467411358025</c:v>
                      </c:pt>
                      <c:pt idx="140">
                        <c:v>0.97611011780514001</c:v>
                      </c:pt>
                      <c:pt idx="141">
                        <c:v>0.97518894468098516</c:v>
                      </c:pt>
                      <c:pt idx="142">
                        <c:v>0.97427114971340856</c:v>
                      </c:pt>
                      <c:pt idx="143">
                        <c:v>0.97335672790552186</c:v>
                      </c:pt>
                      <c:pt idx="144">
                        <c:v>0.97244567429124285</c:v>
                      </c:pt>
                      <c:pt idx="145">
                        <c:v>0.97153798393527713</c:v>
                      </c:pt>
                      <c:pt idx="146">
                        <c:v>0.97063365193310669</c:v>
                      </c:pt>
                      <c:pt idx="147">
                        <c:v>0.96973267341097447</c:v>
                      </c:pt>
                      <c:pt idx="148">
                        <c:v>0.96883504352587091</c:v>
                      </c:pt>
                      <c:pt idx="149">
                        <c:v>0.96794075746551966</c:v>
                      </c:pt>
                      <c:pt idx="150">
                        <c:v>0.96704981044836957</c:v>
                      </c:pt>
                      <c:pt idx="151">
                        <c:v>0.96616219772357914</c:v>
                      </c:pt>
                      <c:pt idx="152">
                        <c:v>0.96527791457100787</c:v>
                      </c:pt>
                      <c:pt idx="153">
                        <c:v>0.96439695630120226</c:v>
                      </c:pt>
                      <c:pt idx="154">
                        <c:v>0.96351931825539272</c:v>
                      </c:pt>
                      <c:pt idx="155">
                        <c:v>0.96264499580547658</c:v>
                      </c:pt>
                      <c:pt idx="156">
                        <c:v>0.96177398435401595</c:v>
                      </c:pt>
                      <c:pt idx="157">
                        <c:v>0.96090627933422557</c:v>
                      </c:pt>
                      <c:pt idx="158">
                        <c:v>0.96004187620996562</c:v>
                      </c:pt>
                      <c:pt idx="159">
                        <c:v>0.95918077047573891</c:v>
                      </c:pt>
                      <c:pt idx="160">
                        <c:v>0.95832295765667985</c:v>
                      </c:pt>
                      <c:pt idx="161">
                        <c:v>0.95746843330855302</c:v>
                      </c:pt>
                      <c:pt idx="162">
                        <c:v>0.95661719301774439</c:v>
                      </c:pt>
                      <c:pt idx="163">
                        <c:v>0.95576923240125911</c:v>
                      </c:pt>
                      <c:pt idx="164">
                        <c:v>0.95492454710671815</c:v>
                      </c:pt>
                      <c:pt idx="165">
                        <c:v>0.95408313281235457</c:v>
                      </c:pt>
                      <c:pt idx="166">
                        <c:v>0.95324498522701206</c:v>
                      </c:pt>
                      <c:pt idx="167">
                        <c:v>0.95241010009014204</c:v>
                      </c:pt>
                      <c:pt idx="168">
                        <c:v>0.95157847317180067</c:v>
                      </c:pt>
                      <c:pt idx="169">
                        <c:v>0.95075010027265339</c:v>
                      </c:pt>
                      <c:pt idx="170">
                        <c:v>0.94992497722397062</c:v>
                      </c:pt>
                      <c:pt idx="171">
                        <c:v>0.94910309988763109</c:v>
                      </c:pt>
                      <c:pt idx="172">
                        <c:v>0.94828446415612033</c:v>
                      </c:pt>
                      <c:pt idx="173">
                        <c:v>0.94746906595253622</c:v>
                      </c:pt>
                      <c:pt idx="174">
                        <c:v>0.94665690123059065</c:v>
                      </c:pt>
                      <c:pt idx="175">
                        <c:v>0.94584796597460985</c:v>
                      </c:pt>
                      <c:pt idx="176">
                        <c:v>0.94504225619954363</c:v>
                      </c:pt>
                      <c:pt idx="177">
                        <c:v>0.94423976795096476</c:v>
                      </c:pt>
                      <c:pt idx="178">
                        <c:v>0.94344049730507895</c:v>
                      </c:pt>
                      <c:pt idx="179">
                        <c:v>0.94264444036872796</c:v>
                      </c:pt>
                      <c:pt idx="180">
                        <c:v>0.94185159327939716</c:v>
                      </c:pt>
                      <c:pt idx="181">
                        <c:v>0.94106195220522115</c:v>
                      </c:pt>
                      <c:pt idx="182">
                        <c:v>0.94027551334499737</c:v>
                      </c:pt>
                      <c:pt idx="183">
                        <c:v>0.93949227292818549</c:v>
                      </c:pt>
                      <c:pt idx="184">
                        <c:v>0.93871222721492698</c:v>
                      </c:pt>
                      <c:pt idx="185">
                        <c:v>0.93793537249604575</c:v>
                      </c:pt>
                      <c:pt idx="186">
                        <c:v>0.9371617050930684</c:v>
                      </c:pt>
                      <c:pt idx="187">
                        <c:v>0.9363912213582275</c:v>
                      </c:pt>
                      <c:pt idx="188">
                        <c:v>0.93562391767447683</c:v>
                      </c:pt>
                      <c:pt idx="189">
                        <c:v>0.93485979045550505</c:v>
                      </c:pt>
                      <c:pt idx="190">
                        <c:v>0.93409883614574862</c:v>
                      </c:pt>
                      <c:pt idx="191">
                        <c:v>0.933341051220405</c:v>
                      </c:pt>
                      <c:pt idx="192">
                        <c:v>0.9325864321854499</c:v>
                      </c:pt>
                      <c:pt idx="193">
                        <c:v>0.93183497557764949</c:v>
                      </c:pt>
                      <c:pt idx="194">
                        <c:v>0.93108667796457967</c:v>
                      </c:pt>
                      <c:pt idx="195">
                        <c:v>0.93034153594464353</c:v>
                      </c:pt>
                      <c:pt idx="196">
                        <c:v>0.92959954614708462</c:v>
                      </c:pt>
                      <c:pt idx="197">
                        <c:v>0.92886070523201081</c:v>
                      </c:pt>
                      <c:pt idx="198">
                        <c:v>0.92812500989041125</c:v>
                      </c:pt>
                      <c:pt idx="199">
                        <c:v>0.92739245684417582</c:v>
                      </c:pt>
                      <c:pt idx="200">
                        <c:v>0.92666304284611711</c:v>
                      </c:pt>
                      <c:pt idx="201">
                        <c:v>0.9259367646799902</c:v>
                      </c:pt>
                      <c:pt idx="202">
                        <c:v>0.9252136191605167</c:v>
                      </c:pt>
                      <c:pt idx="203">
                        <c:v>0.92449360313340712</c:v>
                      </c:pt>
                      <c:pt idx="204">
                        <c:v>0.92377671347538326</c:v>
                      </c:pt>
                      <c:pt idx="205">
                        <c:v>0.92306294709420411</c:v>
                      </c:pt>
                      <c:pt idx="206">
                        <c:v>0.92235230092869158</c:v>
                      </c:pt>
                      <c:pt idx="207">
                        <c:v>0.92164477194875538</c:v>
                      </c:pt>
                      <c:pt idx="208">
                        <c:v>0.92094035715541789</c:v>
                      </c:pt>
                      <c:pt idx="209">
                        <c:v>0.92023905358084701</c:v>
                      </c:pt>
                      <c:pt idx="210">
                        <c:v>0.91954085828837751</c:v>
                      </c:pt>
                      <c:pt idx="211">
                        <c:v>0.91884576837254694</c:v>
                      </c:pt>
                      <c:pt idx="212">
                        <c:v>0.91815378095912203</c:v>
                      </c:pt>
                      <c:pt idx="213">
                        <c:v>0.91746489320512692</c:v>
                      </c:pt>
                      <c:pt idx="214">
                        <c:v>0.91677910229888027</c:v>
                      </c:pt>
                      <c:pt idx="215">
                        <c:v>0.91609640546002291</c:v>
                      </c:pt>
                      <c:pt idx="216">
                        <c:v>0.91541679993955372</c:v>
                      </c:pt>
                      <c:pt idx="217">
                        <c:v>0.91474028301986221</c:v>
                      </c:pt>
                      <c:pt idx="218">
                        <c:v>0.91406685201476223</c:v>
                      </c:pt>
                      <c:pt idx="219">
                        <c:v>0.91339650426952845</c:v>
                      </c:pt>
                      <c:pt idx="220">
                        <c:v>0.9127292371609349</c:v>
                      </c:pt>
                      <c:pt idx="221">
                        <c:v>0.91206504809728806</c:v>
                      </c:pt>
                      <c:pt idx="222">
                        <c:v>0.9114039345184678</c:v>
                      </c:pt>
                      <c:pt idx="223">
                        <c:v>0.91074589389596272</c:v>
                      </c:pt>
                      <c:pt idx="224">
                        <c:v>0.91009092373291667</c:v>
                      </c:pt>
                      <c:pt idx="225">
                        <c:v>0.90943902156416179</c:v>
                      </c:pt>
                      <c:pt idx="226">
                        <c:v>0.90879018495626251</c:v>
                      </c:pt>
                      <c:pt idx="227">
                        <c:v>0.90814441150755965</c:v>
                      </c:pt>
                      <c:pt idx="228">
                        <c:v>0.90750169884821186</c:v>
                      </c:pt>
                      <c:pt idx="229">
                        <c:v>0.90686204464023978</c:v>
                      </c:pt>
                      <c:pt idx="230">
                        <c:v>0.90622544657757043</c:v>
                      </c:pt>
                      <c:pt idx="231">
                        <c:v>0.90559190238608289</c:v>
                      </c:pt>
                      <c:pt idx="232">
                        <c:v>0.90496140982365691</c:v>
                      </c:pt>
                      <c:pt idx="233">
                        <c:v>0.90433396668021615</c:v>
                      </c:pt>
                      <c:pt idx="234">
                        <c:v>0.90370957077778291</c:v>
                      </c:pt>
                      <c:pt idx="235">
                        <c:v>0.90308821997052058</c:v>
                      </c:pt>
                      <c:pt idx="236">
                        <c:v>0.90246991214478778</c:v>
                      </c:pt>
                      <c:pt idx="237">
                        <c:v>0.90185464521919134</c:v>
                      </c:pt>
                      <c:pt idx="238">
                        <c:v>0.90124241714463205</c:v>
                      </c:pt>
                      <c:pt idx="239">
                        <c:v>0.90063322590436279</c:v>
                      </c:pt>
                      <c:pt idx="240">
                        <c:v>0.90002706951404099</c:v>
                      </c:pt>
                      <c:pt idx="241">
                        <c:v>0.89942394602178521</c:v>
                      </c:pt>
                      <c:pt idx="242">
                        <c:v>0.89882385350822414</c:v>
                      </c:pt>
                      <c:pt idx="243">
                        <c:v>0.89822679008656514</c:v>
                      </c:pt>
                      <c:pt idx="244">
                        <c:v>0.89763275390263808</c:v>
                      </c:pt>
                      <c:pt idx="245">
                        <c:v>0.89704174313496732</c:v>
                      </c:pt>
                      <c:pt idx="246">
                        <c:v>0.89645375599482002</c:v>
                      </c:pt>
                      <c:pt idx="247">
                        <c:v>0.8958687907262759</c:v>
                      </c:pt>
                      <c:pt idx="248">
                        <c:v>0.89528684560628102</c:v>
                      </c:pt>
                      <c:pt idx="249">
                        <c:v>0.89470791894471824</c:v>
                      </c:pt>
                      <c:pt idx="250">
                        <c:v>0.89413200908446266</c:v>
                      </c:pt>
                      <c:pt idx="251">
                        <c:v>0.89355911440145164</c:v>
                      </c:pt>
                      <c:pt idx="252">
                        <c:v>0.89298923330475122</c:v>
                      </c:pt>
                      <c:pt idx="253">
                        <c:v>0.89242236423661736</c:v>
                      </c:pt>
                      <c:pt idx="254">
                        <c:v>0.89185850567256708</c:v>
                      </c:pt>
                      <c:pt idx="255">
                        <c:v>0.89129765612145018</c:v>
                      </c:pt>
                      <c:pt idx="256">
                        <c:v>0.89073981412551106</c:v>
                      </c:pt>
                      <c:pt idx="257">
                        <c:v>0.89018497826046838</c:v>
                      </c:pt>
                      <c:pt idx="258">
                        <c:v>0.88963314713557795</c:v>
                      </c:pt>
                      <c:pt idx="259">
                        <c:v>0.88908431939371479</c:v>
                      </c:pt>
                      <c:pt idx="260">
                        <c:v>0.88853849371143889</c:v>
                      </c:pt>
                      <c:pt idx="261">
                        <c:v>0.8879956687990771</c:v>
                      </c:pt>
                      <c:pt idx="262">
                        <c:v>0.88745584340079531</c:v>
                      </c:pt>
                      <c:pt idx="263">
                        <c:v>0.88691901629467329</c:v>
                      </c:pt>
                      <c:pt idx="264">
                        <c:v>0.88638518629279195</c:v>
                      </c:pt>
                      <c:pt idx="265">
                        <c:v>0.88585435224130338</c:v>
                      </c:pt>
                      <c:pt idx="266">
                        <c:v>0.88532651302051513</c:v>
                      </c:pt>
                      <c:pt idx="267">
                        <c:v>0.88480166754497447</c:v>
                      </c:pt>
                      <c:pt idx="268">
                        <c:v>0.88427981476354534</c:v>
                      </c:pt>
                      <c:pt idx="269">
                        <c:v>0.88376095365949847</c:v>
                      </c:pt>
                      <c:pt idx="270">
                        <c:v>0.8832450832505947</c:v>
                      </c:pt>
                      <c:pt idx="271">
                        <c:v>0.88273220258916596</c:v>
                      </c:pt>
                      <c:pt idx="272">
                        <c:v>0.88222231076221236</c:v>
                      </c:pt>
                      <c:pt idx="273">
                        <c:v>0.88171540689148131</c:v>
                      </c:pt>
                      <c:pt idx="274">
                        <c:v>0.88121149013356648</c:v>
                      </c:pt>
                      <c:pt idx="275">
                        <c:v>0.8807105596799899</c:v>
                      </c:pt>
                      <c:pt idx="276">
                        <c:v>0.88021261475730084</c:v>
                      </c:pt>
                      <c:pt idx="277">
                        <c:v>0.87971765462716633</c:v>
                      </c:pt>
                      <c:pt idx="278">
                        <c:v>0.87922567858646761</c:v>
                      </c:pt>
                      <c:pt idx="279">
                        <c:v>0.8787366859673934</c:v>
                      </c:pt>
                      <c:pt idx="280">
                        <c:v>0.87825067613753938</c:v>
                      </c:pt>
                      <c:pt idx="281">
                        <c:v>0.87776764850000621</c:v>
                      </c:pt>
                      <c:pt idx="282">
                        <c:v>0.87728760249349957</c:v>
                      </c:pt>
                      <c:pt idx="283">
                        <c:v>0.87681053759242944</c:v>
                      </c:pt>
                      <c:pt idx="284">
                        <c:v>0.87633645330701437</c:v>
                      </c:pt>
                      <c:pt idx="285">
                        <c:v>0.87586534918338455</c:v>
                      </c:pt>
                      <c:pt idx="286">
                        <c:v>0.87539722480368554</c:v>
                      </c:pt>
                      <c:pt idx="287">
                        <c:v>0.87493207978618637</c:v>
                      </c:pt>
                      <c:pt idx="288">
                        <c:v>0.87446991378538574</c:v>
                      </c:pt>
                      <c:pt idx="289">
                        <c:v>0.8740107264921223</c:v>
                      </c:pt>
                      <c:pt idx="290">
                        <c:v>0.87355451763368286</c:v>
                      </c:pt>
                      <c:pt idx="291">
                        <c:v>0.87310128697391531</c:v>
                      </c:pt>
                      <c:pt idx="292">
                        <c:v>0.87265103431334168</c:v>
                      </c:pt>
                      <c:pt idx="293">
                        <c:v>0.87220375948927187</c:v>
                      </c:pt>
                      <c:pt idx="294">
                        <c:v>0.87175946237591961</c:v>
                      </c:pt>
                      <c:pt idx="295">
                        <c:v>0.87131814288452081</c:v>
                      </c:pt>
                      <c:pt idx="296">
                        <c:v>0.8708798009634503</c:v>
                      </c:pt>
                      <c:pt idx="297">
                        <c:v>0.87044443659834247</c:v>
                      </c:pt>
                      <c:pt idx="298">
                        <c:v>0.87001204981221425</c:v>
                      </c:pt>
                      <c:pt idx="299">
                        <c:v>0.86958264066558566</c:v>
                      </c:pt>
                      <c:pt idx="300">
                        <c:v>0.86915620925660575</c:v>
                      </c:pt>
                      <c:pt idx="301">
                        <c:v>0.86873275572117792</c:v>
                      </c:pt>
                      <c:pt idx="302">
                        <c:v>0.86831228023308782</c:v>
                      </c:pt>
                      <c:pt idx="303">
                        <c:v>0.86789478300413103</c:v>
                      </c:pt>
                      <c:pt idx="304">
                        <c:v>0.86748026428424496</c:v>
                      </c:pt>
                      <c:pt idx="305">
                        <c:v>0.86706872436163973</c:v>
                      </c:pt>
                      <c:pt idx="306">
                        <c:v>0.86666016356293341</c:v>
                      </c:pt>
                      <c:pt idx="307">
                        <c:v>0.86625458225328389</c:v>
                      </c:pt>
                      <c:pt idx="308">
                        <c:v>0.86585198083652659</c:v>
                      </c:pt>
                      <c:pt idx="309">
                        <c:v>0.86545235975531698</c:v>
                      </c:pt>
                      <c:pt idx="310">
                        <c:v>0.86505571949126236</c:v>
                      </c:pt>
                      <c:pt idx="311">
                        <c:v>0.864662060565072</c:v>
                      </c:pt>
                      <c:pt idx="312">
                        <c:v>0.86427138353669231</c:v>
                      </c:pt>
                      <c:pt idx="313">
                        <c:v>0.86388368900545665</c:v>
                      </c:pt>
                      <c:pt idx="314">
                        <c:v>0.86349897761023053</c:v>
                      </c:pt>
                      <c:pt idx="315">
                        <c:v>0.86311725002955753</c:v>
                      </c:pt>
                      <c:pt idx="316">
                        <c:v>0.86273850698181187</c:v>
                      </c:pt>
                      <c:pt idx="317">
                        <c:v>0.86236274922534917</c:v>
                      </c:pt>
                      <c:pt idx="318">
                        <c:v>0.86198997755865769</c:v>
                      </c:pt>
                      <c:pt idx="319">
                        <c:v>0.86162019282051538</c:v>
                      </c:pt>
                      <c:pt idx="320">
                        <c:v>0.86125339589014516</c:v>
                      </c:pt>
                      <c:pt idx="321">
                        <c:v>0.86088958768737422</c:v>
                      </c:pt>
                      <c:pt idx="322">
                        <c:v>0.86052876917279386</c:v>
                      </c:pt>
                      <c:pt idx="323">
                        <c:v>0.86017094134791938</c:v>
                      </c:pt>
                      <c:pt idx="324">
                        <c:v>0.85981610525535934</c:v>
                      </c:pt>
                      <c:pt idx="325">
                        <c:v>0.85946426197897408</c:v>
                      </c:pt>
                      <c:pt idx="326">
                        <c:v>0.85911541264404734</c:v>
                      </c:pt>
                      <c:pt idx="327">
                        <c:v>0.85876955841745639</c:v>
                      </c:pt>
                      <c:pt idx="328">
                        <c:v>0.8584267005078412</c:v>
                      </c:pt>
                      <c:pt idx="329">
                        <c:v>0.85808684016577663</c:v>
                      </c:pt>
                      <c:pt idx="330">
                        <c:v>0.85774997868394987</c:v>
                      </c:pt>
                      <c:pt idx="331">
                        <c:v>0.8574161173973357</c:v>
                      </c:pt>
                      <c:pt idx="332">
                        <c:v>0.85708525768337618</c:v>
                      </c:pt>
                      <c:pt idx="333">
                        <c:v>0.85675740096216269</c:v>
                      </c:pt>
                      <c:pt idx="334">
                        <c:v>0.85643254869661356</c:v>
                      </c:pt>
                      <c:pt idx="335">
                        <c:v>0.85611070239266696</c:v>
                      </c:pt>
                      <c:pt idx="336">
                        <c:v>0.85579186359946069</c:v>
                      </c:pt>
                      <c:pt idx="337">
                        <c:v>0.85547603390952431</c:v>
                      </c:pt>
                      <c:pt idx="338">
                        <c:v>0.85516321495897096</c:v>
                      </c:pt>
                      <c:pt idx="339">
                        <c:v>0.85485340842768764</c:v>
                      </c:pt>
                      <c:pt idx="340">
                        <c:v>0.85454661603953241</c:v>
                      </c:pt>
                      <c:pt idx="341">
                        <c:v>0.85424283956253166</c:v>
                      </c:pt>
                      <c:pt idx="342">
                        <c:v>0.8539420808090773</c:v>
                      </c:pt>
                      <c:pt idx="343">
                        <c:v>0.85364434163613223</c:v>
                      </c:pt>
                      <c:pt idx="344">
                        <c:v>0.85334962394543135</c:v>
                      </c:pt>
                      <c:pt idx="345">
                        <c:v>0.85305792968368721</c:v>
                      </c:pt>
                      <c:pt idx="346">
                        <c:v>0.85276926084279969</c:v>
                      </c:pt>
                      <c:pt idx="347">
                        <c:v>0.85248361946006623</c:v>
                      </c:pt>
                      <c:pt idx="348">
                        <c:v>0.8522010076183939</c:v>
                      </c:pt>
                      <c:pt idx="349">
                        <c:v>0.85192142744651567</c:v>
                      </c:pt>
                      <c:pt idx="350">
                        <c:v>0.85164488111920544</c:v>
                      </c:pt>
                      <c:pt idx="351">
                        <c:v>0.85137137085750092</c:v>
                      </c:pt>
                      <c:pt idx="352">
                        <c:v>0.85110089892892216</c:v>
                      </c:pt>
                      <c:pt idx="353">
                        <c:v>0.8508334676476994</c:v>
                      </c:pt>
                      <c:pt idx="354">
                        <c:v>0.85056907937499759</c:v>
                      </c:pt>
                      <c:pt idx="355">
                        <c:v>0.85030773651914493</c:v>
                      </c:pt>
                      <c:pt idx="356">
                        <c:v>0.85004944153587036</c:v>
                      </c:pt>
                      <c:pt idx="357">
                        <c:v>0.84979419692852887</c:v>
                      </c:pt>
                      <c:pt idx="358">
                        <c:v>0.84954200524834522</c:v>
                      </c:pt>
                      <c:pt idx="359">
                        <c:v>0.84929286909465029</c:v>
                      </c:pt>
                      <c:pt idx="360">
                        <c:v>0.84904679111512382</c:v>
                      </c:pt>
                      <c:pt idx="361">
                        <c:v>0.8488037740060379</c:v>
                      </c:pt>
                      <c:pt idx="362">
                        <c:v>0.84856382051250512</c:v>
                      </c:pt>
                      <c:pt idx="363">
                        <c:v>0.84832693342872645</c:v>
                      </c:pt>
                      <c:pt idx="364">
                        <c:v>0.84809311559824652</c:v>
                      </c:pt>
                      <c:pt idx="365">
                        <c:v>0.84786236991420516</c:v>
                      </c:pt>
                      <c:pt idx="366">
                        <c:v>0.84763469931959845</c:v>
                      </c:pt>
                      <c:pt idx="367">
                        <c:v>0.84741010680753581</c:v>
                      </c:pt>
                      <c:pt idx="368">
                        <c:v>0.84718859542150615</c:v>
                      </c:pt>
                      <c:pt idx="369">
                        <c:v>0.84697016825564209</c:v>
                      </c:pt>
                      <c:pt idx="370">
                        <c:v>0.84675482845498995</c:v>
                      </c:pt>
                      <c:pt idx="371">
                        <c:v>0.84654257921578002</c:v>
                      </c:pt>
                      <c:pt idx="372">
                        <c:v>0.84633342378570453</c:v>
                      </c:pt>
                      <c:pt idx="373">
                        <c:v>0.84612736546419021</c:v>
                      </c:pt>
                      <c:pt idx="374">
                        <c:v>0.84592440760268339</c:v>
                      </c:pt>
                      <c:pt idx="375">
                        <c:v>0.8457245536049296</c:v>
                      </c:pt>
                      <c:pt idx="376">
                        <c:v>0.84552780692726326</c:v>
                      </c:pt>
                      <c:pt idx="377">
                        <c:v>0.84533417107889575</c:v>
                      </c:pt>
                      <c:pt idx="378">
                        <c:v>0.84514364962220823</c:v>
                      </c:pt>
                      <c:pt idx="379">
                        <c:v>0.84495624617304732</c:v>
                      </c:pt>
                      <c:pt idx="380">
                        <c:v>0.84477196440102298</c:v>
                      </c:pt>
                      <c:pt idx="381">
                        <c:v>0.84459080802981379</c:v>
                      </c:pt>
                      <c:pt idx="382">
                        <c:v>0.84441278083746729</c:v>
                      </c:pt>
                      <c:pt idx="383">
                        <c:v>0.84423788665671318</c:v>
                      </c:pt>
                      <c:pt idx="384">
                        <c:v>0.84406612937527281</c:v>
                      </c:pt>
                      <c:pt idx="385">
                        <c:v>0.84389751293617365</c:v>
                      </c:pt>
                      <c:pt idx="386">
                        <c:v>0.84373204133806934</c:v>
                      </c:pt>
                      <c:pt idx="387">
                        <c:v>0.84356971863555918</c:v>
                      </c:pt>
                      <c:pt idx="388">
                        <c:v>0.84341054893951783</c:v>
                      </c:pt>
                      <c:pt idx="389">
                        <c:v>0.84325453641741877</c:v>
                      </c:pt>
                      <c:pt idx="390">
                        <c:v>0.84310168529366947</c:v>
                      </c:pt>
                      <c:pt idx="391">
                        <c:v>0.84295199984994695</c:v>
                      </c:pt>
                      <c:pt idx="392">
                        <c:v>0.84280548442553571</c:v>
                      </c:pt>
                      <c:pt idx="393">
                        <c:v>0.84266214341767298</c:v>
                      </c:pt>
                    </c:numCache>
                  </c:numRef>
                </c:yVal>
                <c:smooth val="0"/>
                <c:extLst>
                  <c:ext xmlns:c16="http://schemas.microsoft.com/office/drawing/2014/chart" uri="{C3380CC4-5D6E-409C-BE32-E72D297353CC}">
                    <c16:uniqueId val="{00000001-5522-4D1E-8E2C-8E9A10FAFEC0}"/>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heet6!$D$15</c15:sqref>
                        </c15:formulaRef>
                      </c:ext>
                    </c:extLst>
                    <c:strCache>
                      <c:ptCount val="1"/>
                      <c:pt idx="0">
                        <c:v>Distance 4 (IV)</c:v>
                      </c:pt>
                    </c:strCache>
                  </c:strRef>
                </c:tx>
                <c:spPr>
                  <a:ln w="25400" cap="rnd">
                    <a:solidFill>
                      <a:schemeClr val="accent3"/>
                    </a:solidFill>
                    <a:prstDash val="lgDashDotDot"/>
                    <a:round/>
                  </a:ln>
                  <a:effectLst/>
                </c:spPr>
                <c:marker>
                  <c:symbol val="none"/>
                </c:marker>
                <c:xVal>
                  <c:numRef>
                    <c:extLst xmlns:c15="http://schemas.microsoft.com/office/drawing/2012/chart">
                      <c:ext xmlns:c15="http://schemas.microsoft.com/office/drawing/2012/chart" uri="{02D57815-91ED-43cb-92C2-25804820EDAC}">
                        <c15:formulaRef>
                          <c15:sqref>Sheet6!$A$16:$A$466</c15:sqref>
                        </c15:formulaRef>
                      </c:ext>
                    </c:extLst>
                    <c:numCache>
                      <c:formatCode>General</c:formatCode>
                      <c:ptCount val="451"/>
                      <c:pt idx="0">
                        <c:v>1</c:v>
                      </c:pt>
                      <c:pt idx="1">
                        <c:v>1.1000000000000001</c:v>
                      </c:pt>
                      <c:pt idx="2">
                        <c:v>1.2000000000000002</c:v>
                      </c:pt>
                      <c:pt idx="3">
                        <c:v>1.3000000000000003</c:v>
                      </c:pt>
                      <c:pt idx="4">
                        <c:v>1.4000000000000004</c:v>
                      </c:pt>
                      <c:pt idx="5">
                        <c:v>1.5000000000000004</c:v>
                      </c:pt>
                      <c:pt idx="6">
                        <c:v>1.6000000000000005</c:v>
                      </c:pt>
                      <c:pt idx="7">
                        <c:v>1.7000000000000006</c:v>
                      </c:pt>
                      <c:pt idx="8">
                        <c:v>1.8000000000000007</c:v>
                      </c:pt>
                      <c:pt idx="9">
                        <c:v>1.9000000000000008</c:v>
                      </c:pt>
                      <c:pt idx="10">
                        <c:v>2.0000000000000009</c:v>
                      </c:pt>
                      <c:pt idx="11">
                        <c:v>2.100000000000001</c:v>
                      </c:pt>
                      <c:pt idx="12">
                        <c:v>2.2000000000000011</c:v>
                      </c:pt>
                      <c:pt idx="13">
                        <c:v>2.3000000000000012</c:v>
                      </c:pt>
                      <c:pt idx="14">
                        <c:v>2.4000000000000012</c:v>
                      </c:pt>
                      <c:pt idx="15">
                        <c:v>2.5000000000000013</c:v>
                      </c:pt>
                      <c:pt idx="16">
                        <c:v>2.6000000000000014</c:v>
                      </c:pt>
                      <c:pt idx="17">
                        <c:v>2.7000000000000015</c:v>
                      </c:pt>
                      <c:pt idx="18">
                        <c:v>2.8000000000000016</c:v>
                      </c:pt>
                      <c:pt idx="19">
                        <c:v>2.9000000000000017</c:v>
                      </c:pt>
                      <c:pt idx="20">
                        <c:v>3.0000000000000018</c:v>
                      </c:pt>
                      <c:pt idx="21">
                        <c:v>3.1000000000000019</c:v>
                      </c:pt>
                      <c:pt idx="22">
                        <c:v>3.200000000000002</c:v>
                      </c:pt>
                      <c:pt idx="23">
                        <c:v>3.300000000000002</c:v>
                      </c:pt>
                      <c:pt idx="24">
                        <c:v>3.4000000000000021</c:v>
                      </c:pt>
                      <c:pt idx="25">
                        <c:v>3.5000000000000022</c:v>
                      </c:pt>
                      <c:pt idx="26">
                        <c:v>3.6000000000000023</c:v>
                      </c:pt>
                      <c:pt idx="27">
                        <c:v>3.7000000000000024</c:v>
                      </c:pt>
                      <c:pt idx="28">
                        <c:v>3.8000000000000025</c:v>
                      </c:pt>
                      <c:pt idx="29">
                        <c:v>3.9000000000000026</c:v>
                      </c:pt>
                      <c:pt idx="30">
                        <c:v>4.0000000000000027</c:v>
                      </c:pt>
                      <c:pt idx="31">
                        <c:v>4.1000000000000023</c:v>
                      </c:pt>
                      <c:pt idx="32">
                        <c:v>4.200000000000002</c:v>
                      </c:pt>
                      <c:pt idx="33">
                        <c:v>4.3000000000000016</c:v>
                      </c:pt>
                      <c:pt idx="34">
                        <c:v>4.4000000000000012</c:v>
                      </c:pt>
                      <c:pt idx="35">
                        <c:v>4.5000000000000009</c:v>
                      </c:pt>
                      <c:pt idx="36">
                        <c:v>4.6000000000000005</c:v>
                      </c:pt>
                      <c:pt idx="37">
                        <c:v>4.7</c:v>
                      </c:pt>
                      <c:pt idx="38">
                        <c:v>4.8</c:v>
                      </c:pt>
                      <c:pt idx="39">
                        <c:v>4.8999999999999995</c:v>
                      </c:pt>
                      <c:pt idx="40">
                        <c:v>4.9999999999999991</c:v>
                      </c:pt>
                      <c:pt idx="41">
                        <c:v>5.0999999999999988</c:v>
                      </c:pt>
                      <c:pt idx="42">
                        <c:v>5.1999999999999984</c:v>
                      </c:pt>
                      <c:pt idx="43">
                        <c:v>5.299999999999998</c:v>
                      </c:pt>
                      <c:pt idx="44">
                        <c:v>5.3999999999999977</c:v>
                      </c:pt>
                      <c:pt idx="45">
                        <c:v>5.4999999999999973</c:v>
                      </c:pt>
                      <c:pt idx="46">
                        <c:v>5.599999999999997</c:v>
                      </c:pt>
                      <c:pt idx="47">
                        <c:v>5.6999999999999966</c:v>
                      </c:pt>
                      <c:pt idx="48">
                        <c:v>5.7999999999999963</c:v>
                      </c:pt>
                      <c:pt idx="49">
                        <c:v>5.8999999999999959</c:v>
                      </c:pt>
                      <c:pt idx="50">
                        <c:v>5.9999999999999956</c:v>
                      </c:pt>
                      <c:pt idx="51">
                        <c:v>6.0999999999999952</c:v>
                      </c:pt>
                      <c:pt idx="52">
                        <c:v>6.1999999999999948</c:v>
                      </c:pt>
                      <c:pt idx="53">
                        <c:v>6.2999999999999945</c:v>
                      </c:pt>
                      <c:pt idx="54">
                        <c:v>6.3999999999999941</c:v>
                      </c:pt>
                      <c:pt idx="55">
                        <c:v>6.4999999999999938</c:v>
                      </c:pt>
                      <c:pt idx="56">
                        <c:v>6.5999999999999934</c:v>
                      </c:pt>
                      <c:pt idx="57">
                        <c:v>6.6999999999999931</c:v>
                      </c:pt>
                      <c:pt idx="58">
                        <c:v>6.7999999999999927</c:v>
                      </c:pt>
                      <c:pt idx="59">
                        <c:v>6.8999999999999924</c:v>
                      </c:pt>
                      <c:pt idx="60">
                        <c:v>6.999999999999992</c:v>
                      </c:pt>
                      <c:pt idx="61">
                        <c:v>7.0999999999999917</c:v>
                      </c:pt>
                      <c:pt idx="62">
                        <c:v>7.1999999999999913</c:v>
                      </c:pt>
                      <c:pt idx="63">
                        <c:v>7.2999999999999909</c:v>
                      </c:pt>
                      <c:pt idx="64">
                        <c:v>7.3999999999999906</c:v>
                      </c:pt>
                      <c:pt idx="65">
                        <c:v>7.4999999999999902</c:v>
                      </c:pt>
                      <c:pt idx="66">
                        <c:v>7.5999999999999899</c:v>
                      </c:pt>
                      <c:pt idx="67">
                        <c:v>7.6999999999999895</c:v>
                      </c:pt>
                      <c:pt idx="68">
                        <c:v>7.7999999999999892</c:v>
                      </c:pt>
                      <c:pt idx="69">
                        <c:v>7.8999999999999888</c:v>
                      </c:pt>
                      <c:pt idx="70">
                        <c:v>7.9999999999999885</c:v>
                      </c:pt>
                      <c:pt idx="71">
                        <c:v>8.099999999999989</c:v>
                      </c:pt>
                      <c:pt idx="72">
                        <c:v>8.1999999999999886</c:v>
                      </c:pt>
                      <c:pt idx="73">
                        <c:v>8.2999999999999883</c:v>
                      </c:pt>
                      <c:pt idx="74">
                        <c:v>8.3999999999999879</c:v>
                      </c:pt>
                      <c:pt idx="75">
                        <c:v>8.4999999999999876</c:v>
                      </c:pt>
                      <c:pt idx="76">
                        <c:v>8.5999999999999872</c:v>
                      </c:pt>
                      <c:pt idx="77">
                        <c:v>8.6999999999999869</c:v>
                      </c:pt>
                      <c:pt idx="78">
                        <c:v>8.7999999999999865</c:v>
                      </c:pt>
                      <c:pt idx="79">
                        <c:v>8.8999999999999861</c:v>
                      </c:pt>
                      <c:pt idx="80">
                        <c:v>8.9999999999999858</c:v>
                      </c:pt>
                      <c:pt idx="81">
                        <c:v>9.0999999999999854</c:v>
                      </c:pt>
                      <c:pt idx="82">
                        <c:v>9.1999999999999851</c:v>
                      </c:pt>
                      <c:pt idx="83">
                        <c:v>9.2999999999999847</c:v>
                      </c:pt>
                      <c:pt idx="84">
                        <c:v>9.3999999999999844</c:v>
                      </c:pt>
                      <c:pt idx="85">
                        <c:v>9.499999999999984</c:v>
                      </c:pt>
                      <c:pt idx="86">
                        <c:v>9.5999999999999837</c:v>
                      </c:pt>
                      <c:pt idx="87">
                        <c:v>9.6999999999999833</c:v>
                      </c:pt>
                      <c:pt idx="88">
                        <c:v>9.7999999999999829</c:v>
                      </c:pt>
                      <c:pt idx="89">
                        <c:v>9.8999999999999826</c:v>
                      </c:pt>
                      <c:pt idx="90">
                        <c:v>9.9999999999999822</c:v>
                      </c:pt>
                      <c:pt idx="91">
                        <c:v>10.099999999999982</c:v>
                      </c:pt>
                      <c:pt idx="92">
                        <c:v>10.199999999999982</c:v>
                      </c:pt>
                      <c:pt idx="93">
                        <c:v>10.299999999999981</c:v>
                      </c:pt>
                      <c:pt idx="94">
                        <c:v>10.399999999999981</c:v>
                      </c:pt>
                      <c:pt idx="95">
                        <c:v>10.49999999999998</c:v>
                      </c:pt>
                      <c:pt idx="96">
                        <c:v>10.59999999999998</c:v>
                      </c:pt>
                      <c:pt idx="97">
                        <c:v>10.69999999999998</c:v>
                      </c:pt>
                      <c:pt idx="98">
                        <c:v>10.799999999999979</c:v>
                      </c:pt>
                      <c:pt idx="99">
                        <c:v>10.899999999999979</c:v>
                      </c:pt>
                      <c:pt idx="100">
                        <c:v>10.999999999999979</c:v>
                      </c:pt>
                      <c:pt idx="101">
                        <c:v>11.099999999999978</c:v>
                      </c:pt>
                      <c:pt idx="102">
                        <c:v>11.199999999999978</c:v>
                      </c:pt>
                      <c:pt idx="103">
                        <c:v>11.299999999999978</c:v>
                      </c:pt>
                      <c:pt idx="104">
                        <c:v>11.399999999999977</c:v>
                      </c:pt>
                      <c:pt idx="105">
                        <c:v>11.499999999999977</c:v>
                      </c:pt>
                      <c:pt idx="106">
                        <c:v>11.599999999999977</c:v>
                      </c:pt>
                      <c:pt idx="107">
                        <c:v>11.699999999999976</c:v>
                      </c:pt>
                      <c:pt idx="108">
                        <c:v>11.799999999999976</c:v>
                      </c:pt>
                      <c:pt idx="109">
                        <c:v>11.899999999999975</c:v>
                      </c:pt>
                      <c:pt idx="110">
                        <c:v>11.999999999999975</c:v>
                      </c:pt>
                      <c:pt idx="111">
                        <c:v>12.099999999999975</c:v>
                      </c:pt>
                      <c:pt idx="112">
                        <c:v>12.199999999999974</c:v>
                      </c:pt>
                      <c:pt idx="113">
                        <c:v>12.299999999999974</c:v>
                      </c:pt>
                      <c:pt idx="114">
                        <c:v>12.399999999999974</c:v>
                      </c:pt>
                      <c:pt idx="115">
                        <c:v>12.499999999999973</c:v>
                      </c:pt>
                      <c:pt idx="116">
                        <c:v>12.599999999999973</c:v>
                      </c:pt>
                      <c:pt idx="117">
                        <c:v>12.699999999999973</c:v>
                      </c:pt>
                      <c:pt idx="118">
                        <c:v>12.799999999999972</c:v>
                      </c:pt>
                      <c:pt idx="119">
                        <c:v>12.899999999999972</c:v>
                      </c:pt>
                      <c:pt idx="120">
                        <c:v>12.999999999999972</c:v>
                      </c:pt>
                      <c:pt idx="121">
                        <c:v>13.099999999999971</c:v>
                      </c:pt>
                      <c:pt idx="122">
                        <c:v>13.199999999999971</c:v>
                      </c:pt>
                      <c:pt idx="123">
                        <c:v>13.299999999999971</c:v>
                      </c:pt>
                      <c:pt idx="124">
                        <c:v>13.39999999999997</c:v>
                      </c:pt>
                      <c:pt idx="125">
                        <c:v>13.49999999999997</c:v>
                      </c:pt>
                      <c:pt idx="126">
                        <c:v>13.599999999999969</c:v>
                      </c:pt>
                      <c:pt idx="127">
                        <c:v>13.699999999999969</c:v>
                      </c:pt>
                      <c:pt idx="128">
                        <c:v>13.799999999999969</c:v>
                      </c:pt>
                      <c:pt idx="129">
                        <c:v>13.899999999999968</c:v>
                      </c:pt>
                      <c:pt idx="130">
                        <c:v>13.999999999999968</c:v>
                      </c:pt>
                      <c:pt idx="131">
                        <c:v>14.099999999999968</c:v>
                      </c:pt>
                      <c:pt idx="132">
                        <c:v>14.199999999999967</c:v>
                      </c:pt>
                      <c:pt idx="133">
                        <c:v>14.299999999999967</c:v>
                      </c:pt>
                      <c:pt idx="134">
                        <c:v>14.399999999999967</c:v>
                      </c:pt>
                      <c:pt idx="135">
                        <c:v>14.499999999999966</c:v>
                      </c:pt>
                      <c:pt idx="136">
                        <c:v>14.599999999999966</c:v>
                      </c:pt>
                      <c:pt idx="137">
                        <c:v>14.699999999999966</c:v>
                      </c:pt>
                      <c:pt idx="138">
                        <c:v>14.799999999999965</c:v>
                      </c:pt>
                      <c:pt idx="139">
                        <c:v>14.899999999999965</c:v>
                      </c:pt>
                      <c:pt idx="140">
                        <c:v>14.999999999999964</c:v>
                      </c:pt>
                      <c:pt idx="141">
                        <c:v>15.099999999999964</c:v>
                      </c:pt>
                      <c:pt idx="142">
                        <c:v>15.199999999999964</c:v>
                      </c:pt>
                      <c:pt idx="143">
                        <c:v>15.299999999999963</c:v>
                      </c:pt>
                      <c:pt idx="144">
                        <c:v>15.399999999999963</c:v>
                      </c:pt>
                      <c:pt idx="145">
                        <c:v>15.499999999999963</c:v>
                      </c:pt>
                      <c:pt idx="146">
                        <c:v>15.599999999999962</c:v>
                      </c:pt>
                      <c:pt idx="147">
                        <c:v>15.699999999999962</c:v>
                      </c:pt>
                      <c:pt idx="148">
                        <c:v>15.799999999999962</c:v>
                      </c:pt>
                      <c:pt idx="149">
                        <c:v>15.899999999999961</c:v>
                      </c:pt>
                      <c:pt idx="150">
                        <c:v>15.999999999999961</c:v>
                      </c:pt>
                      <c:pt idx="151">
                        <c:v>16.099999999999962</c:v>
                      </c:pt>
                      <c:pt idx="152">
                        <c:v>16.199999999999964</c:v>
                      </c:pt>
                      <c:pt idx="153">
                        <c:v>16.299999999999965</c:v>
                      </c:pt>
                      <c:pt idx="154">
                        <c:v>16.399999999999967</c:v>
                      </c:pt>
                      <c:pt idx="155">
                        <c:v>16.499999999999968</c:v>
                      </c:pt>
                      <c:pt idx="156">
                        <c:v>16.599999999999969</c:v>
                      </c:pt>
                      <c:pt idx="157">
                        <c:v>16.699999999999971</c:v>
                      </c:pt>
                      <c:pt idx="158">
                        <c:v>16.799999999999972</c:v>
                      </c:pt>
                      <c:pt idx="159">
                        <c:v>16.899999999999974</c:v>
                      </c:pt>
                      <c:pt idx="160">
                        <c:v>16.999999999999975</c:v>
                      </c:pt>
                      <c:pt idx="161">
                        <c:v>17.099999999999977</c:v>
                      </c:pt>
                      <c:pt idx="162">
                        <c:v>17.199999999999978</c:v>
                      </c:pt>
                      <c:pt idx="163">
                        <c:v>17.299999999999979</c:v>
                      </c:pt>
                      <c:pt idx="164">
                        <c:v>17.399999999999981</c:v>
                      </c:pt>
                      <c:pt idx="165">
                        <c:v>17.499999999999982</c:v>
                      </c:pt>
                      <c:pt idx="166">
                        <c:v>17.599999999999984</c:v>
                      </c:pt>
                      <c:pt idx="167">
                        <c:v>17.699999999999985</c:v>
                      </c:pt>
                      <c:pt idx="168">
                        <c:v>17.799999999999986</c:v>
                      </c:pt>
                      <c:pt idx="169">
                        <c:v>17.899999999999988</c:v>
                      </c:pt>
                      <c:pt idx="170">
                        <c:v>17.999999999999989</c:v>
                      </c:pt>
                      <c:pt idx="171">
                        <c:v>18.099999999999991</c:v>
                      </c:pt>
                      <c:pt idx="172">
                        <c:v>18.199999999999992</c:v>
                      </c:pt>
                      <c:pt idx="173">
                        <c:v>18.299999999999994</c:v>
                      </c:pt>
                      <c:pt idx="174">
                        <c:v>18.399999999999995</c:v>
                      </c:pt>
                      <c:pt idx="175">
                        <c:v>18.499999999999996</c:v>
                      </c:pt>
                      <c:pt idx="176">
                        <c:v>18.599999999999998</c:v>
                      </c:pt>
                      <c:pt idx="177">
                        <c:v>18.7</c:v>
                      </c:pt>
                      <c:pt idx="178">
                        <c:v>18.8</c:v>
                      </c:pt>
                      <c:pt idx="179">
                        <c:v>18.900000000000002</c:v>
                      </c:pt>
                      <c:pt idx="180">
                        <c:v>19.000000000000004</c:v>
                      </c:pt>
                      <c:pt idx="181">
                        <c:v>19.100000000000005</c:v>
                      </c:pt>
                      <c:pt idx="182">
                        <c:v>19.200000000000006</c:v>
                      </c:pt>
                      <c:pt idx="183">
                        <c:v>19.300000000000008</c:v>
                      </c:pt>
                      <c:pt idx="184">
                        <c:v>19.400000000000009</c:v>
                      </c:pt>
                      <c:pt idx="185">
                        <c:v>19.500000000000011</c:v>
                      </c:pt>
                      <c:pt idx="186">
                        <c:v>19.600000000000012</c:v>
                      </c:pt>
                      <c:pt idx="187">
                        <c:v>19.700000000000014</c:v>
                      </c:pt>
                      <c:pt idx="188">
                        <c:v>19.800000000000015</c:v>
                      </c:pt>
                      <c:pt idx="189">
                        <c:v>19.900000000000016</c:v>
                      </c:pt>
                      <c:pt idx="190">
                        <c:v>20.000000000000018</c:v>
                      </c:pt>
                      <c:pt idx="191">
                        <c:v>20.100000000000019</c:v>
                      </c:pt>
                      <c:pt idx="192">
                        <c:v>20.200000000000021</c:v>
                      </c:pt>
                      <c:pt idx="193">
                        <c:v>20.300000000000022</c:v>
                      </c:pt>
                      <c:pt idx="194">
                        <c:v>20.400000000000023</c:v>
                      </c:pt>
                      <c:pt idx="195">
                        <c:v>20.500000000000025</c:v>
                      </c:pt>
                      <c:pt idx="196">
                        <c:v>20.600000000000026</c:v>
                      </c:pt>
                      <c:pt idx="197">
                        <c:v>20.700000000000028</c:v>
                      </c:pt>
                      <c:pt idx="198">
                        <c:v>20.800000000000029</c:v>
                      </c:pt>
                      <c:pt idx="199">
                        <c:v>20.900000000000031</c:v>
                      </c:pt>
                      <c:pt idx="200">
                        <c:v>21.000000000000032</c:v>
                      </c:pt>
                      <c:pt idx="201">
                        <c:v>21.100000000000033</c:v>
                      </c:pt>
                      <c:pt idx="202">
                        <c:v>21.200000000000035</c:v>
                      </c:pt>
                      <c:pt idx="203">
                        <c:v>21.300000000000036</c:v>
                      </c:pt>
                      <c:pt idx="204">
                        <c:v>21.400000000000038</c:v>
                      </c:pt>
                      <c:pt idx="205">
                        <c:v>21.500000000000039</c:v>
                      </c:pt>
                      <c:pt idx="206">
                        <c:v>21.600000000000041</c:v>
                      </c:pt>
                      <c:pt idx="207">
                        <c:v>21.700000000000042</c:v>
                      </c:pt>
                      <c:pt idx="208">
                        <c:v>21.800000000000043</c:v>
                      </c:pt>
                      <c:pt idx="209">
                        <c:v>21.900000000000045</c:v>
                      </c:pt>
                      <c:pt idx="210">
                        <c:v>22.000000000000046</c:v>
                      </c:pt>
                      <c:pt idx="211">
                        <c:v>22.100000000000048</c:v>
                      </c:pt>
                      <c:pt idx="212">
                        <c:v>22.200000000000049</c:v>
                      </c:pt>
                      <c:pt idx="213">
                        <c:v>22.30000000000005</c:v>
                      </c:pt>
                      <c:pt idx="214">
                        <c:v>22.400000000000052</c:v>
                      </c:pt>
                      <c:pt idx="215">
                        <c:v>22.500000000000053</c:v>
                      </c:pt>
                      <c:pt idx="216">
                        <c:v>22.600000000000055</c:v>
                      </c:pt>
                      <c:pt idx="217">
                        <c:v>22.700000000000056</c:v>
                      </c:pt>
                      <c:pt idx="218">
                        <c:v>22.800000000000058</c:v>
                      </c:pt>
                      <c:pt idx="219">
                        <c:v>22.900000000000059</c:v>
                      </c:pt>
                      <c:pt idx="220">
                        <c:v>23.00000000000006</c:v>
                      </c:pt>
                      <c:pt idx="221">
                        <c:v>23.100000000000062</c:v>
                      </c:pt>
                      <c:pt idx="222">
                        <c:v>23.200000000000063</c:v>
                      </c:pt>
                      <c:pt idx="223">
                        <c:v>23.300000000000065</c:v>
                      </c:pt>
                      <c:pt idx="224">
                        <c:v>23.400000000000066</c:v>
                      </c:pt>
                      <c:pt idx="225">
                        <c:v>23.500000000000068</c:v>
                      </c:pt>
                      <c:pt idx="226">
                        <c:v>23.600000000000069</c:v>
                      </c:pt>
                      <c:pt idx="227">
                        <c:v>23.70000000000007</c:v>
                      </c:pt>
                      <c:pt idx="228">
                        <c:v>23.800000000000072</c:v>
                      </c:pt>
                      <c:pt idx="229">
                        <c:v>23.900000000000073</c:v>
                      </c:pt>
                      <c:pt idx="230">
                        <c:v>24.000000000000075</c:v>
                      </c:pt>
                      <c:pt idx="231">
                        <c:v>24.100000000000076</c:v>
                      </c:pt>
                      <c:pt idx="232">
                        <c:v>24.200000000000077</c:v>
                      </c:pt>
                      <c:pt idx="233">
                        <c:v>24.300000000000079</c:v>
                      </c:pt>
                      <c:pt idx="234">
                        <c:v>24.40000000000008</c:v>
                      </c:pt>
                      <c:pt idx="235">
                        <c:v>24.500000000000082</c:v>
                      </c:pt>
                      <c:pt idx="236">
                        <c:v>24.600000000000083</c:v>
                      </c:pt>
                      <c:pt idx="237">
                        <c:v>24.700000000000085</c:v>
                      </c:pt>
                      <c:pt idx="238">
                        <c:v>24.800000000000086</c:v>
                      </c:pt>
                      <c:pt idx="239">
                        <c:v>24.900000000000087</c:v>
                      </c:pt>
                      <c:pt idx="240">
                        <c:v>25.000000000000089</c:v>
                      </c:pt>
                      <c:pt idx="241">
                        <c:v>25.10000000000009</c:v>
                      </c:pt>
                      <c:pt idx="242">
                        <c:v>25.200000000000092</c:v>
                      </c:pt>
                      <c:pt idx="243">
                        <c:v>25.300000000000093</c:v>
                      </c:pt>
                      <c:pt idx="244">
                        <c:v>25.400000000000095</c:v>
                      </c:pt>
                      <c:pt idx="245">
                        <c:v>25.500000000000096</c:v>
                      </c:pt>
                      <c:pt idx="246">
                        <c:v>25.600000000000097</c:v>
                      </c:pt>
                      <c:pt idx="247">
                        <c:v>25.700000000000099</c:v>
                      </c:pt>
                      <c:pt idx="248">
                        <c:v>25.8000000000001</c:v>
                      </c:pt>
                      <c:pt idx="249">
                        <c:v>25.900000000000102</c:v>
                      </c:pt>
                      <c:pt idx="250">
                        <c:v>26.000000000000103</c:v>
                      </c:pt>
                      <c:pt idx="251">
                        <c:v>26.100000000000104</c:v>
                      </c:pt>
                      <c:pt idx="252">
                        <c:v>26.200000000000106</c:v>
                      </c:pt>
                      <c:pt idx="253">
                        <c:v>26.300000000000107</c:v>
                      </c:pt>
                      <c:pt idx="254">
                        <c:v>26.400000000000109</c:v>
                      </c:pt>
                      <c:pt idx="255">
                        <c:v>26.50000000000011</c:v>
                      </c:pt>
                      <c:pt idx="256">
                        <c:v>26.600000000000112</c:v>
                      </c:pt>
                      <c:pt idx="257">
                        <c:v>26.700000000000113</c:v>
                      </c:pt>
                      <c:pt idx="258">
                        <c:v>26.800000000000114</c:v>
                      </c:pt>
                      <c:pt idx="259">
                        <c:v>26.900000000000116</c:v>
                      </c:pt>
                      <c:pt idx="260">
                        <c:v>27.000000000000117</c:v>
                      </c:pt>
                      <c:pt idx="261">
                        <c:v>27.100000000000119</c:v>
                      </c:pt>
                      <c:pt idx="262">
                        <c:v>27.20000000000012</c:v>
                      </c:pt>
                      <c:pt idx="263">
                        <c:v>27.300000000000122</c:v>
                      </c:pt>
                      <c:pt idx="264">
                        <c:v>27.400000000000123</c:v>
                      </c:pt>
                      <c:pt idx="265">
                        <c:v>27.500000000000124</c:v>
                      </c:pt>
                      <c:pt idx="266">
                        <c:v>27.600000000000126</c:v>
                      </c:pt>
                      <c:pt idx="267">
                        <c:v>27.700000000000127</c:v>
                      </c:pt>
                      <c:pt idx="268">
                        <c:v>27.800000000000129</c:v>
                      </c:pt>
                      <c:pt idx="269">
                        <c:v>27.90000000000013</c:v>
                      </c:pt>
                      <c:pt idx="270">
                        <c:v>28.000000000000131</c:v>
                      </c:pt>
                      <c:pt idx="271">
                        <c:v>28.100000000000133</c:v>
                      </c:pt>
                      <c:pt idx="272">
                        <c:v>28.200000000000134</c:v>
                      </c:pt>
                      <c:pt idx="273">
                        <c:v>28.300000000000136</c:v>
                      </c:pt>
                      <c:pt idx="274">
                        <c:v>28.400000000000137</c:v>
                      </c:pt>
                      <c:pt idx="275">
                        <c:v>28.500000000000139</c:v>
                      </c:pt>
                      <c:pt idx="276">
                        <c:v>28.60000000000014</c:v>
                      </c:pt>
                      <c:pt idx="277">
                        <c:v>28.700000000000141</c:v>
                      </c:pt>
                      <c:pt idx="278">
                        <c:v>28.800000000000143</c:v>
                      </c:pt>
                      <c:pt idx="279">
                        <c:v>28.900000000000144</c:v>
                      </c:pt>
                      <c:pt idx="280">
                        <c:v>29.000000000000146</c:v>
                      </c:pt>
                      <c:pt idx="281">
                        <c:v>29.100000000000147</c:v>
                      </c:pt>
                      <c:pt idx="282">
                        <c:v>29.200000000000149</c:v>
                      </c:pt>
                      <c:pt idx="283">
                        <c:v>29.30000000000015</c:v>
                      </c:pt>
                      <c:pt idx="284">
                        <c:v>29.400000000000151</c:v>
                      </c:pt>
                      <c:pt idx="285">
                        <c:v>29.500000000000153</c:v>
                      </c:pt>
                      <c:pt idx="286">
                        <c:v>29.600000000000154</c:v>
                      </c:pt>
                      <c:pt idx="287">
                        <c:v>29.700000000000156</c:v>
                      </c:pt>
                      <c:pt idx="288">
                        <c:v>29.800000000000157</c:v>
                      </c:pt>
                      <c:pt idx="289">
                        <c:v>29.900000000000158</c:v>
                      </c:pt>
                      <c:pt idx="290">
                        <c:v>30.00000000000016</c:v>
                      </c:pt>
                      <c:pt idx="291">
                        <c:v>30.100000000000161</c:v>
                      </c:pt>
                      <c:pt idx="292">
                        <c:v>30.200000000000163</c:v>
                      </c:pt>
                      <c:pt idx="293">
                        <c:v>30.300000000000164</c:v>
                      </c:pt>
                      <c:pt idx="294">
                        <c:v>30.400000000000166</c:v>
                      </c:pt>
                      <c:pt idx="295">
                        <c:v>30.500000000000167</c:v>
                      </c:pt>
                      <c:pt idx="296">
                        <c:v>30.600000000000168</c:v>
                      </c:pt>
                      <c:pt idx="297">
                        <c:v>30.70000000000017</c:v>
                      </c:pt>
                      <c:pt idx="298">
                        <c:v>30.800000000000171</c:v>
                      </c:pt>
                      <c:pt idx="299">
                        <c:v>30.900000000000173</c:v>
                      </c:pt>
                      <c:pt idx="300">
                        <c:v>31.000000000000174</c:v>
                      </c:pt>
                      <c:pt idx="301">
                        <c:v>31.100000000000176</c:v>
                      </c:pt>
                      <c:pt idx="302">
                        <c:v>31.200000000000177</c:v>
                      </c:pt>
                      <c:pt idx="303">
                        <c:v>31.300000000000178</c:v>
                      </c:pt>
                      <c:pt idx="304">
                        <c:v>31.40000000000018</c:v>
                      </c:pt>
                      <c:pt idx="305">
                        <c:v>31.500000000000181</c:v>
                      </c:pt>
                      <c:pt idx="306">
                        <c:v>31.600000000000183</c:v>
                      </c:pt>
                      <c:pt idx="307">
                        <c:v>31.700000000000184</c:v>
                      </c:pt>
                      <c:pt idx="308">
                        <c:v>31.800000000000185</c:v>
                      </c:pt>
                      <c:pt idx="309">
                        <c:v>31.900000000000187</c:v>
                      </c:pt>
                      <c:pt idx="310">
                        <c:v>32.000000000000185</c:v>
                      </c:pt>
                      <c:pt idx="311">
                        <c:v>32.100000000000186</c:v>
                      </c:pt>
                      <c:pt idx="312">
                        <c:v>32.200000000000188</c:v>
                      </c:pt>
                      <c:pt idx="313">
                        <c:v>32.300000000000189</c:v>
                      </c:pt>
                      <c:pt idx="314">
                        <c:v>32.40000000000019</c:v>
                      </c:pt>
                      <c:pt idx="315">
                        <c:v>32.500000000000192</c:v>
                      </c:pt>
                      <c:pt idx="316">
                        <c:v>32.600000000000193</c:v>
                      </c:pt>
                      <c:pt idx="317">
                        <c:v>32.700000000000195</c:v>
                      </c:pt>
                      <c:pt idx="318">
                        <c:v>32.800000000000196</c:v>
                      </c:pt>
                      <c:pt idx="319">
                        <c:v>32.900000000000198</c:v>
                      </c:pt>
                      <c:pt idx="320">
                        <c:v>33.000000000000199</c:v>
                      </c:pt>
                      <c:pt idx="321">
                        <c:v>33.1000000000002</c:v>
                      </c:pt>
                      <c:pt idx="322">
                        <c:v>33.200000000000202</c:v>
                      </c:pt>
                      <c:pt idx="323">
                        <c:v>33.300000000000203</c:v>
                      </c:pt>
                      <c:pt idx="324">
                        <c:v>33.400000000000205</c:v>
                      </c:pt>
                      <c:pt idx="325">
                        <c:v>33.500000000000206</c:v>
                      </c:pt>
                      <c:pt idx="326">
                        <c:v>33.600000000000207</c:v>
                      </c:pt>
                      <c:pt idx="327">
                        <c:v>33.700000000000209</c:v>
                      </c:pt>
                      <c:pt idx="328">
                        <c:v>33.80000000000021</c:v>
                      </c:pt>
                      <c:pt idx="329">
                        <c:v>33.900000000000212</c:v>
                      </c:pt>
                      <c:pt idx="330">
                        <c:v>34.000000000000213</c:v>
                      </c:pt>
                      <c:pt idx="331">
                        <c:v>34.100000000000215</c:v>
                      </c:pt>
                      <c:pt idx="332">
                        <c:v>34.200000000000216</c:v>
                      </c:pt>
                      <c:pt idx="333">
                        <c:v>34.300000000000217</c:v>
                      </c:pt>
                      <c:pt idx="334">
                        <c:v>34.400000000000219</c:v>
                      </c:pt>
                      <c:pt idx="335">
                        <c:v>34.50000000000022</c:v>
                      </c:pt>
                      <c:pt idx="336">
                        <c:v>34.600000000000222</c:v>
                      </c:pt>
                      <c:pt idx="337">
                        <c:v>34.700000000000223</c:v>
                      </c:pt>
                      <c:pt idx="338">
                        <c:v>34.800000000000225</c:v>
                      </c:pt>
                      <c:pt idx="339">
                        <c:v>34.900000000000226</c:v>
                      </c:pt>
                      <c:pt idx="340">
                        <c:v>35.000000000000227</c:v>
                      </c:pt>
                      <c:pt idx="341">
                        <c:v>35.100000000000229</c:v>
                      </c:pt>
                      <c:pt idx="342">
                        <c:v>35.20000000000023</c:v>
                      </c:pt>
                      <c:pt idx="343">
                        <c:v>35.300000000000232</c:v>
                      </c:pt>
                      <c:pt idx="344">
                        <c:v>35.400000000000233</c:v>
                      </c:pt>
                      <c:pt idx="345">
                        <c:v>35.500000000000234</c:v>
                      </c:pt>
                      <c:pt idx="346">
                        <c:v>35.600000000000236</c:v>
                      </c:pt>
                      <c:pt idx="347">
                        <c:v>35.700000000000237</c:v>
                      </c:pt>
                      <c:pt idx="348">
                        <c:v>35.800000000000239</c:v>
                      </c:pt>
                      <c:pt idx="349">
                        <c:v>35.90000000000024</c:v>
                      </c:pt>
                      <c:pt idx="350">
                        <c:v>36.000000000000242</c:v>
                      </c:pt>
                      <c:pt idx="351">
                        <c:v>36.100000000000243</c:v>
                      </c:pt>
                      <c:pt idx="352">
                        <c:v>36.200000000000244</c:v>
                      </c:pt>
                      <c:pt idx="353">
                        <c:v>36.300000000000246</c:v>
                      </c:pt>
                      <c:pt idx="354">
                        <c:v>36.400000000000247</c:v>
                      </c:pt>
                      <c:pt idx="355">
                        <c:v>36.500000000000249</c:v>
                      </c:pt>
                      <c:pt idx="356">
                        <c:v>36.60000000000025</c:v>
                      </c:pt>
                      <c:pt idx="357">
                        <c:v>36.700000000000252</c:v>
                      </c:pt>
                      <c:pt idx="358">
                        <c:v>36.800000000000253</c:v>
                      </c:pt>
                      <c:pt idx="359">
                        <c:v>36.900000000000254</c:v>
                      </c:pt>
                      <c:pt idx="360">
                        <c:v>37.000000000000256</c:v>
                      </c:pt>
                      <c:pt idx="361">
                        <c:v>37.100000000000257</c:v>
                      </c:pt>
                      <c:pt idx="362">
                        <c:v>37.200000000000259</c:v>
                      </c:pt>
                      <c:pt idx="363">
                        <c:v>37.30000000000026</c:v>
                      </c:pt>
                      <c:pt idx="364">
                        <c:v>37.400000000000261</c:v>
                      </c:pt>
                      <c:pt idx="365">
                        <c:v>37.500000000000263</c:v>
                      </c:pt>
                      <c:pt idx="366">
                        <c:v>37.600000000000264</c:v>
                      </c:pt>
                      <c:pt idx="367">
                        <c:v>37.700000000000266</c:v>
                      </c:pt>
                      <c:pt idx="368">
                        <c:v>37.800000000000267</c:v>
                      </c:pt>
                      <c:pt idx="369">
                        <c:v>37.900000000000269</c:v>
                      </c:pt>
                      <c:pt idx="370">
                        <c:v>38.00000000000027</c:v>
                      </c:pt>
                      <c:pt idx="371">
                        <c:v>38.100000000000271</c:v>
                      </c:pt>
                      <c:pt idx="372">
                        <c:v>38.200000000000273</c:v>
                      </c:pt>
                      <c:pt idx="373">
                        <c:v>38.300000000000274</c:v>
                      </c:pt>
                      <c:pt idx="374">
                        <c:v>38.400000000000276</c:v>
                      </c:pt>
                      <c:pt idx="375">
                        <c:v>38.500000000000277</c:v>
                      </c:pt>
                      <c:pt idx="376">
                        <c:v>38.600000000000279</c:v>
                      </c:pt>
                      <c:pt idx="377">
                        <c:v>38.70000000000028</c:v>
                      </c:pt>
                      <c:pt idx="378">
                        <c:v>38.800000000000281</c:v>
                      </c:pt>
                      <c:pt idx="379">
                        <c:v>38.900000000000283</c:v>
                      </c:pt>
                      <c:pt idx="380">
                        <c:v>39.000000000000284</c:v>
                      </c:pt>
                      <c:pt idx="381">
                        <c:v>39.100000000000286</c:v>
                      </c:pt>
                      <c:pt idx="382">
                        <c:v>39.200000000000287</c:v>
                      </c:pt>
                      <c:pt idx="383">
                        <c:v>39.300000000000288</c:v>
                      </c:pt>
                      <c:pt idx="384">
                        <c:v>39.40000000000029</c:v>
                      </c:pt>
                      <c:pt idx="385">
                        <c:v>39.500000000000291</c:v>
                      </c:pt>
                      <c:pt idx="386">
                        <c:v>39.600000000000293</c:v>
                      </c:pt>
                      <c:pt idx="387">
                        <c:v>39.700000000000294</c:v>
                      </c:pt>
                      <c:pt idx="388">
                        <c:v>39.800000000000296</c:v>
                      </c:pt>
                      <c:pt idx="389">
                        <c:v>39.900000000000297</c:v>
                      </c:pt>
                      <c:pt idx="390">
                        <c:v>40.000000000000298</c:v>
                      </c:pt>
                      <c:pt idx="391">
                        <c:v>40.1000000000003</c:v>
                      </c:pt>
                      <c:pt idx="392">
                        <c:v>40.200000000000301</c:v>
                      </c:pt>
                      <c:pt idx="393">
                        <c:v>40.300000000000303</c:v>
                      </c:pt>
                      <c:pt idx="394">
                        <c:v>40.400000000000304</c:v>
                      </c:pt>
                      <c:pt idx="395">
                        <c:v>40.500000000000306</c:v>
                      </c:pt>
                      <c:pt idx="396">
                        <c:v>40.600000000000307</c:v>
                      </c:pt>
                      <c:pt idx="397">
                        <c:v>40.700000000000308</c:v>
                      </c:pt>
                      <c:pt idx="398">
                        <c:v>40.80000000000031</c:v>
                      </c:pt>
                      <c:pt idx="399">
                        <c:v>40.900000000000311</c:v>
                      </c:pt>
                      <c:pt idx="400">
                        <c:v>41.000000000000313</c:v>
                      </c:pt>
                      <c:pt idx="401">
                        <c:v>41.100000000000314</c:v>
                      </c:pt>
                      <c:pt idx="402">
                        <c:v>41.200000000000315</c:v>
                      </c:pt>
                      <c:pt idx="403">
                        <c:v>41.300000000000317</c:v>
                      </c:pt>
                      <c:pt idx="404">
                        <c:v>41.400000000000318</c:v>
                      </c:pt>
                      <c:pt idx="405">
                        <c:v>41.50000000000032</c:v>
                      </c:pt>
                      <c:pt idx="406">
                        <c:v>41.600000000000321</c:v>
                      </c:pt>
                      <c:pt idx="407">
                        <c:v>41.700000000000323</c:v>
                      </c:pt>
                      <c:pt idx="408">
                        <c:v>41.800000000000324</c:v>
                      </c:pt>
                      <c:pt idx="409">
                        <c:v>41.900000000000325</c:v>
                      </c:pt>
                      <c:pt idx="410">
                        <c:v>42.000000000000327</c:v>
                      </c:pt>
                      <c:pt idx="411">
                        <c:v>42.100000000000328</c:v>
                      </c:pt>
                      <c:pt idx="412">
                        <c:v>42.20000000000033</c:v>
                      </c:pt>
                      <c:pt idx="413">
                        <c:v>42.300000000000331</c:v>
                      </c:pt>
                      <c:pt idx="414">
                        <c:v>42.400000000000333</c:v>
                      </c:pt>
                      <c:pt idx="415">
                        <c:v>42.500000000000334</c:v>
                      </c:pt>
                      <c:pt idx="416">
                        <c:v>42.600000000000335</c:v>
                      </c:pt>
                      <c:pt idx="417">
                        <c:v>42.700000000000337</c:v>
                      </c:pt>
                      <c:pt idx="418">
                        <c:v>42.800000000000338</c:v>
                      </c:pt>
                      <c:pt idx="419">
                        <c:v>42.90000000000034</c:v>
                      </c:pt>
                      <c:pt idx="420">
                        <c:v>43.000000000000341</c:v>
                      </c:pt>
                      <c:pt idx="421">
                        <c:v>43.100000000000342</c:v>
                      </c:pt>
                      <c:pt idx="422">
                        <c:v>43.200000000000344</c:v>
                      </c:pt>
                      <c:pt idx="423">
                        <c:v>43.300000000000345</c:v>
                      </c:pt>
                      <c:pt idx="424">
                        <c:v>43.400000000000347</c:v>
                      </c:pt>
                      <c:pt idx="425">
                        <c:v>43.500000000000348</c:v>
                      </c:pt>
                      <c:pt idx="426">
                        <c:v>43.60000000000035</c:v>
                      </c:pt>
                      <c:pt idx="427">
                        <c:v>43.700000000000351</c:v>
                      </c:pt>
                      <c:pt idx="428">
                        <c:v>43.800000000000352</c:v>
                      </c:pt>
                      <c:pt idx="429">
                        <c:v>43.900000000000354</c:v>
                      </c:pt>
                      <c:pt idx="430">
                        <c:v>44.000000000000355</c:v>
                      </c:pt>
                      <c:pt idx="431">
                        <c:v>44.100000000000357</c:v>
                      </c:pt>
                      <c:pt idx="432">
                        <c:v>44.200000000000358</c:v>
                      </c:pt>
                      <c:pt idx="433">
                        <c:v>44.30000000000036</c:v>
                      </c:pt>
                      <c:pt idx="434">
                        <c:v>44.400000000000361</c:v>
                      </c:pt>
                      <c:pt idx="435">
                        <c:v>44.500000000000362</c:v>
                      </c:pt>
                      <c:pt idx="436">
                        <c:v>44.600000000000364</c:v>
                      </c:pt>
                      <c:pt idx="437">
                        <c:v>44.700000000000365</c:v>
                      </c:pt>
                      <c:pt idx="438">
                        <c:v>44.800000000000367</c:v>
                      </c:pt>
                      <c:pt idx="439">
                        <c:v>44.900000000000368</c:v>
                      </c:pt>
                      <c:pt idx="440">
                        <c:v>45.000000000000369</c:v>
                      </c:pt>
                      <c:pt idx="441">
                        <c:v>45.100000000000371</c:v>
                      </c:pt>
                      <c:pt idx="442">
                        <c:v>45.200000000000372</c:v>
                      </c:pt>
                      <c:pt idx="443">
                        <c:v>45.300000000000374</c:v>
                      </c:pt>
                      <c:pt idx="444">
                        <c:v>45.400000000000375</c:v>
                      </c:pt>
                      <c:pt idx="445">
                        <c:v>45.500000000000377</c:v>
                      </c:pt>
                      <c:pt idx="446">
                        <c:v>45.600000000000378</c:v>
                      </c:pt>
                      <c:pt idx="447">
                        <c:v>45.700000000000379</c:v>
                      </c:pt>
                      <c:pt idx="448">
                        <c:v>45.800000000000381</c:v>
                      </c:pt>
                      <c:pt idx="449">
                        <c:v>45.900000000000382</c:v>
                      </c:pt>
                      <c:pt idx="450">
                        <c:v>46.000000000000384</c:v>
                      </c:pt>
                    </c:numCache>
                  </c:numRef>
                </c:xVal>
                <c:yVal>
                  <c:numRef>
                    <c:extLst xmlns:c15="http://schemas.microsoft.com/office/drawing/2012/chart">
                      <c:ext xmlns:c15="http://schemas.microsoft.com/office/drawing/2012/chart" uri="{02D57815-91ED-43cb-92C2-25804820EDAC}">
                        <c15:formulaRef>
                          <c15:sqref>Sheet6!$D$16:$D$466</c15:sqref>
                        </c15:formulaRef>
                      </c:ext>
                    </c:extLst>
                    <c:numCache>
                      <c:formatCode>General</c:formatCode>
                      <c:ptCount val="451"/>
                      <c:pt idx="0">
                        <c:v>1.1412794281392149</c:v>
                      </c:pt>
                      <c:pt idx="1">
                        <c:v>1.1296442639351398</c:v>
                      </c:pt>
                      <c:pt idx="2">
                        <c:v>1.118202358333394</c:v>
                      </c:pt>
                      <c:pt idx="3">
                        <c:v>1.1069503143964496</c:v>
                      </c:pt>
                      <c:pt idx="4">
                        <c:v>1.0958848050940106</c:v>
                      </c:pt>
                      <c:pt idx="5">
                        <c:v>1.0850025717885425</c:v>
                      </c:pt>
                      <c:pt idx="6">
                        <c:v>1.0743004227567827</c:v>
                      </c:pt>
                      <c:pt idx="7">
                        <c:v>1.0637752317460192</c:v>
                      </c:pt>
                      <c:pt idx="8">
                        <c:v>1.0534239365646347</c:v>
                      </c:pt>
                      <c:pt idx="9">
                        <c:v>1.0432435377058626</c:v>
                      </c:pt>
                      <c:pt idx="10">
                        <c:v>1.0332310970041392</c:v>
                      </c:pt>
                      <c:pt idx="11">
                        <c:v>1.0233837363228955</c:v>
                      </c:pt>
                      <c:pt idx="12">
                        <c:v>1.0136986362734277</c:v>
                      </c:pt>
                      <c:pt idx="13">
                        <c:v>1.0041730349639433</c:v>
                      </c:pt>
                      <c:pt idx="14">
                        <c:v>0.99480422677773628</c:v>
                      </c:pt>
                      <c:pt idx="15">
                        <c:v>0.9855895611802783</c:v>
                      </c:pt>
                      <c:pt idx="16">
                        <c:v>0.97652644155435664</c:v>
                      </c:pt>
                      <c:pt idx="17">
                        <c:v>0.96761232406224318</c:v>
                      </c:pt>
                      <c:pt idx="18">
                        <c:v>0.95884471653476178</c:v>
                      </c:pt>
                      <c:pt idx="19">
                        <c:v>0.95022117738615131</c:v>
                      </c:pt>
                      <c:pt idx="20">
                        <c:v>0.94173931455463433</c:v>
                      </c:pt>
                      <c:pt idx="21">
                        <c:v>0.9333967844672556</c:v>
                      </c:pt>
                      <c:pt idx="22">
                        <c:v>0.92519129102927811</c:v>
                      </c:pt>
                      <c:pt idx="23">
                        <c:v>0.91712058463703838</c:v>
                      </c:pt>
                      <c:pt idx="24">
                        <c:v>0.90918246121384716</c:v>
                      </c:pt>
                      <c:pt idx="25">
                        <c:v>0.90137476126822746</c:v>
                      </c:pt>
                      <c:pt idx="26">
                        <c:v>0.89369536897426316</c:v>
                      </c:pt>
                      <c:pt idx="27">
                        <c:v>0.88614221127326032</c:v>
                      </c:pt>
                      <c:pt idx="28">
                        <c:v>0.87871325699636971</c:v>
                      </c:pt>
                      <c:pt idx="29">
                        <c:v>0.87140651600750763</c:v>
                      </c:pt>
                      <c:pt idx="30">
                        <c:v>0.86422003836626893</c:v>
                      </c:pt>
                      <c:pt idx="31">
                        <c:v>0.85715191351040332</c:v>
                      </c:pt>
                      <c:pt idx="32">
                        <c:v>0.85020026945700522</c:v>
                      </c:pt>
                      <c:pt idx="33">
                        <c:v>0.84336327202255135</c:v>
                      </c:pt>
                      <c:pt idx="34">
                        <c:v>0.83663912406083751</c:v>
                      </c:pt>
                      <c:pt idx="35">
                        <c:v>0.83002606471868434</c:v>
                      </c:pt>
                      <c:pt idx="36">
                        <c:v>0.82352236870895834</c:v>
                      </c:pt>
                      <c:pt idx="37">
                        <c:v>0.81712634560044906</c:v>
                      </c:pt>
                      <c:pt idx="38">
                        <c:v>0.81083633912403552</c:v>
                      </c:pt>
                      <c:pt idx="39">
                        <c:v>0.80465072649536262</c:v>
                      </c:pt>
                      <c:pt idx="40">
                        <c:v>0.79856791775278846</c:v>
                      </c:pt>
                      <c:pt idx="41">
                        <c:v>0.79258635511100717</c:v>
                      </c:pt>
                      <c:pt idx="42">
                        <c:v>0.78670451232960936</c:v>
                      </c:pt>
                      <c:pt idx="43">
                        <c:v>0.78092089409622112</c:v>
                      </c:pt>
                      <c:pt idx="44">
                        <c:v>0.7752340354240812</c:v>
                      </c:pt>
                      <c:pt idx="45">
                        <c:v>0.76964250106360355</c:v>
                      </c:pt>
                      <c:pt idx="46">
                        <c:v>0.76414488492756938</c:v>
                      </c:pt>
                      <c:pt idx="47">
                        <c:v>0.75873980952977516</c:v>
                      </c:pt>
                      <c:pt idx="48">
                        <c:v>0.75342592543673259</c:v>
                      </c:pt>
                      <c:pt idx="49">
                        <c:v>0.74820191073215003</c:v>
                      </c:pt>
                      <c:pt idx="50">
                        <c:v>0.74306647049385199</c:v>
                      </c:pt>
                      <c:pt idx="51">
                        <c:v>0.73801833628307834</c:v>
                      </c:pt>
                      <c:pt idx="52">
                        <c:v>0.73305626564554727</c:v>
                      </c:pt>
                      <c:pt idx="53">
                        <c:v>0.72817904162428249</c:v>
                      </c:pt>
                      <c:pt idx="54">
                        <c:v>0.72338547228392114</c:v>
                      </c:pt>
                      <c:pt idx="55">
                        <c:v>0.71867439024613933</c:v>
                      </c:pt>
                      <c:pt idx="56">
                        <c:v>0.71404465223591806</c:v>
                      </c:pt>
                      <c:pt idx="57">
                        <c:v>0.70949513863869706</c:v>
                      </c:pt>
                      <c:pt idx="58">
                        <c:v>0.70502475306780932</c:v>
                      </c:pt>
                      <c:pt idx="59">
                        <c:v>0.70063242194230468</c:v>
                      </c:pt>
                      <c:pt idx="60">
                        <c:v>0.69631709407457987</c:v>
                      </c:pt>
                      <c:pt idx="61">
                        <c:v>0.69207774026808144</c:v>
                      </c:pt>
                      <c:pt idx="62">
                        <c:v>0.68791335292435585</c:v>
                      </c:pt>
                      <c:pt idx="63">
                        <c:v>0.6838229456596191</c:v>
                      </c:pt>
                      <c:pt idx="64">
                        <c:v>0.6798055529304674</c:v>
                      </c:pt>
                      <c:pt idx="65">
                        <c:v>0.67586022966865666</c:v>
                      </c:pt>
                      <c:pt idx="66">
                        <c:v>0.67198605092453689</c:v>
                      </c:pt>
                      <c:pt idx="67">
                        <c:v>0.66818211151936779</c:v>
                      </c:pt>
                      <c:pt idx="68">
                        <c:v>0.66444752570580723</c:v>
                      </c:pt>
                      <c:pt idx="69">
                        <c:v>0.66078142683690055</c:v>
                      </c:pt>
                      <c:pt idx="70">
                        <c:v>0.65718296704303303</c:v>
                      </c:pt>
                      <c:pt idx="71">
                        <c:v>0.65365131691693856</c:v>
                      </c:pt>
                      <c:pt idx="72">
                        <c:v>0.65018566520642218</c:v>
                      </c:pt>
                      <c:pt idx="73">
                        <c:v>0.6467852185147922</c:v>
                      </c:pt>
                      <c:pt idx="74">
                        <c:v>0.64344920100865144</c:v>
                      </c:pt>
                      <c:pt idx="75">
                        <c:v>0.64017685413321623</c:v>
                      </c:pt>
                      <c:pt idx="76">
                        <c:v>0.63696743633463804</c:v>
                      </c:pt>
                      <c:pt idx="77">
                        <c:v>0.63382022278953165</c:v>
                      </c:pt>
                      <c:pt idx="78">
                        <c:v>0.63073450514134677</c:v>
                      </c:pt>
                      <c:pt idx="79">
                        <c:v>0.6277095912435664</c:v>
                      </c:pt>
                      <c:pt idx="80">
                        <c:v>0.62474480490955031</c:v>
                      </c:pt>
                      <c:pt idx="81">
                        <c:v>0.62183948566899772</c:v>
                      </c:pt>
                      <c:pt idx="82">
                        <c:v>0.61899298853072804</c:v>
                      </c:pt>
                      <c:pt idx="83">
                        <c:v>0.61620468375181958</c:v>
                      </c:pt>
                      <c:pt idx="84">
                        <c:v>0.61347395661300519</c:v>
                      </c:pt>
                      <c:pt idx="85">
                        <c:v>0.61080020720008998</c:v>
                      </c:pt>
                      <c:pt idx="86">
                        <c:v>0.60818285019136253</c:v>
                      </c:pt>
                      <c:pt idx="87">
                        <c:v>0.60562131465087821</c:v>
                      </c:pt>
                      <c:pt idx="88">
                        <c:v>0.60311504382759118</c:v>
                      </c:pt>
                      <c:pt idx="89">
                        <c:v>0.60066349496010352</c:v>
                      </c:pt>
                      <c:pt idx="90">
                        <c:v>0.59826613908702264</c:v>
                      </c:pt>
                      <c:pt idx="91">
                        <c:v>0.59592246086286371</c:v>
                      </c:pt>
                      <c:pt idx="92">
                        <c:v>0.59363195837929938</c:v>
                      </c:pt>
                      <c:pt idx="93">
                        <c:v>0.59139414299184567</c:v>
                      </c:pt>
                      <c:pt idx="94">
                        <c:v>0.58920853915167748</c:v>
                      </c:pt>
                      <c:pt idx="95">
                        <c:v>0.58707468424268749</c:v>
                      </c:pt>
                      <c:pt idx="96">
                        <c:v>0.58499212842365556</c:v>
                      </c:pt>
                      <c:pt idx="97">
                        <c:v>0.5829604344754481</c:v>
                      </c:pt>
                      <c:pt idx="98">
                        <c:v>0.58097917765305918</c:v>
                      </c:pt>
                      <c:pt idx="99">
                        <c:v>0.57904794554274308</c:v>
                      </c:pt>
                      <c:pt idx="100">
                        <c:v>0.57716633792374417</c:v>
                      </c:pt>
                      <c:pt idx="101">
                        <c:v>0.57533396663495762</c:v>
                      </c:pt>
                      <c:pt idx="102">
                        <c:v>0.57355045544624073</c:v>
                      </c:pt>
                      <c:pt idx="103">
                        <c:v>0.57181543993430695</c:v>
                      </c:pt>
                      <c:pt idx="104">
                        <c:v>0.57012856736329787</c:v>
                      </c:pt>
                      <c:pt idx="105">
                        <c:v>0.56848949656983727</c:v>
                      </c:pt>
                      <c:pt idx="106">
                        <c:v>0.56689789785259037</c:v>
                      </c:pt>
                      <c:pt idx="107">
                        <c:v>0.56535345286622496</c:v>
                      </c:pt>
                      <c:pt idx="108">
                        <c:v>0.56385585451985409</c:v>
                      </c:pt>
                      <c:pt idx="109">
                        <c:v>0.56240480687973082</c:v>
                      </c:pt>
                      <c:pt idx="110">
                        <c:v>0.56100002507627855</c:v>
                      </c:pt>
                      <c:pt idx="111">
                        <c:v>0.55964123521547227</c:v>
                      </c:pt>
                      <c:pt idx="112">
                        <c:v>0.55832817429429782</c:v>
                      </c:pt>
                      <c:pt idx="113">
                        <c:v>0.55706059012057729</c:v>
                      </c:pt>
                      <c:pt idx="114">
                        <c:v>0.55583824123684755</c:v>
                      </c:pt>
                      <c:pt idx="115">
                        <c:v>0.55466089684846553</c:v>
                      </c:pt>
                      <c:pt idx="116">
                        <c:v>0.55352833675571922</c:v>
                      </c:pt>
                      <c:pt idx="117">
                        <c:v>0.55244035129015845</c:v>
                      </c:pt>
                      <c:pt idx="118">
                        <c:v>0.55139674125486793</c:v>
                      </c:pt>
                      <c:pt idx="119">
                        <c:v>0.55039731786887958</c:v>
                      </c:pt>
                      <c:pt idx="120">
                        <c:v>0.54944190271556315</c:v>
                      </c:pt>
                      <c:pt idx="121">
                        <c:v>0.54853032769503107</c:v>
                      </c:pt>
                      <c:pt idx="122">
                        <c:v>0.547662434980557</c:v>
                      </c:pt>
                      <c:pt idx="123">
                        <c:v>0.54683807697896403</c:v>
                      </c:pt>
                      <c:pt idx="124">
                        <c:v>0.5460571162950254</c:v>
                      </c:pt>
                      <c:pt idx="125">
                        <c:v>0.54531942569973146</c:v>
                      </c:pt>
                      <c:pt idx="126">
                        <c:v>0.54462488810265952</c:v>
                      </c:pt>
                      <c:pt idx="127">
                        <c:v>0.54397339652826071</c:v>
                      </c:pt>
                      <c:pt idx="128">
                        <c:v>0.54336485409596935</c:v>
                      </c:pt>
                      <c:pt idx="129">
                        <c:v>0.54279917400449096</c:v>
                      </c:pt>
                      <c:pt idx="130">
                        <c:v>0.5422762795199072</c:v>
                      </c:pt>
                      <c:pt idx="131">
                        <c:v>0.54179610396781386</c:v>
                      </c:pt>
                      <c:pt idx="132">
                        <c:v>0.54135859072937387</c:v>
                      </c:pt>
                      <c:pt idx="133">
                        <c:v>0.54096369324148896</c:v>
                      </c:pt>
                      <c:pt idx="134">
                        <c:v>0.54061137500076351</c:v>
                      </c:pt>
                      <c:pt idx="135">
                        <c:v>0.54030160957173579</c:v>
                      </c:pt>
                      <c:pt idx="136">
                        <c:v>0.54003438059894093</c:v>
                      </c:pt>
                      <c:pt idx="137">
                        <c:v>0.53980968182310263</c:v>
                      </c:pt>
                      <c:pt idx="138">
                        <c:v>0.53962751710144541</c:v>
                      </c:pt>
                      <c:pt idx="139">
                        <c:v>0.53948790043199835</c:v>
                      </c:pt>
                      <c:pt idx="140">
                        <c:v>0.53939085598214132</c:v>
                      </c:pt>
                      <c:pt idx="141">
                        <c:v>0.53933641812123934</c:v>
                      </c:pt>
                      <c:pt idx="142">
                        <c:v>0.53932463145745901</c:v>
                      </c:pt>
                      <c:pt idx="143">
                        <c:v>0.53935555087884846</c:v>
                      </c:pt>
                      <c:pt idx="144">
                        <c:v>0.53942924159861805</c:v>
                      </c:pt>
                      <c:pt idx="145">
                        <c:v>0.53954577920479307</c:v>
                      </c:pt>
                      <c:pt idx="146">
                        <c:v>0.53970524971414724</c:v>
                      </c:pt>
                      <c:pt idx="147">
                        <c:v>0.53990774963053967</c:v>
                      </c:pt>
                      <c:pt idx="148">
                        <c:v>0.54015338600767693</c:v>
                      </c:pt>
                      <c:pt idx="149">
                        <c:v>0.54044227651635268</c:v>
                      </c:pt>
                      <c:pt idx="150">
                        <c:v>0.54077454951625703</c:v>
                      </c:pt>
                      <c:pt idx="151">
                        <c:v>0.54115034413232221</c:v>
                      </c:pt>
                      <c:pt idx="152">
                        <c:v>0.54156981033575091</c:v>
                      </c:pt>
                      <c:pt idx="153">
                        <c:v>0.542033109029742</c:v>
                      </c:pt>
                      <c:pt idx="154">
                        <c:v>0.54254041213999826</c:v>
                      </c:pt>
                      <c:pt idx="155">
                        <c:v>0.54309190271005492</c:v>
                      </c:pt>
                      <c:pt idx="156">
                        <c:v>0.54368777500159893</c:v>
                      </c:pt>
                      <c:pt idx="157">
                        <c:v>0.54432823459960533</c:v>
                      </c:pt>
                      <c:pt idx="158">
                        <c:v>0.54501349852273373</c:v>
                      </c:pt>
                      <c:pt idx="159">
                        <c:v>0.54574379533874129</c:v>
                      </c:pt>
                      <c:pt idx="160">
                        <c:v>0.54651936528520706</c:v>
                      </c:pt>
                      <c:pt idx="161">
                        <c:v>0.54734046039545614</c:v>
                      </c:pt>
                      <c:pt idx="162">
                        <c:v>0.54820734463001553</c:v>
                      </c:pt>
                      <c:pt idx="163">
                        <c:v>0.54912029401355111</c:v>
                      </c:pt>
                      <c:pt idx="164">
                        <c:v>0.55007959677727125</c:v>
                      </c:pt>
                      <c:pt idx="165">
                        <c:v>0.5510855535072483</c:v>
                      </c:pt>
                      <c:pt idx="166">
                        <c:v>0.55213847729836807</c:v>
                      </c:pt>
                      <c:pt idx="167">
                        <c:v>0.55323869391429215</c:v>
                      </c:pt>
                      <c:pt idx="168">
                        <c:v>0.55438654195342907</c:v>
                      </c:pt>
                      <c:pt idx="169">
                        <c:v>0.55558237302106095</c:v>
                      </c:pt>
                      <c:pt idx="170">
                        <c:v>0.55682655190773966</c:v>
                      </c:pt>
                      <c:pt idx="171">
                        <c:v>0.55811945677411756</c:v>
                      </c:pt>
                      <c:pt idx="172">
                        <c:v>0.55946147934225254</c:v>
                      </c:pt>
                      <c:pt idx="173">
                        <c:v>0.56085302509366164</c:v>
                      </c:pt>
                      <c:pt idx="174">
                        <c:v>0.56229451347410186</c:v>
                      </c:pt>
                      <c:pt idx="175">
                        <c:v>0.56378637810541443</c:v>
                      </c:pt>
                      <c:pt idx="176">
                        <c:v>0.56532906700443075</c:v>
                      </c:pt>
                      <c:pt idx="177">
                        <c:v>0.56692304280908279</c:v>
                      </c:pt>
                      <c:pt idx="178">
                        <c:v>0.56856878301210734</c:v>
                      </c:pt>
                      <c:pt idx="179">
                        <c:v>0.5702667802021566</c:v>
                      </c:pt>
                      <c:pt idx="180">
                        <c:v>0.57201754231288682</c:v>
                      </c:pt>
                      <c:pt idx="181">
                        <c:v>0.57382159287984258</c:v>
                      </c:pt>
                      <c:pt idx="182">
                        <c:v>0.57567947130555208</c:v>
                      </c:pt>
                      <c:pt idx="183">
                        <c:v>0.57759173313292855</c:v>
                      </c:pt>
                      <c:pt idx="184">
                        <c:v>0.57955895032725746</c:v>
                      </c:pt>
                      <c:pt idx="185">
                        <c:v>0.58158171156686578</c:v>
                      </c:pt>
                      <c:pt idx="186">
                        <c:v>0.58366062254275264</c:v>
                      </c:pt>
                      <c:pt idx="187">
                        <c:v>0.58579630626737689</c:v>
                      </c:pt>
                      <c:pt idx="188">
                        <c:v>0.58798940339292494</c:v>
                      </c:pt>
                      <c:pt idx="189">
                        <c:v>0.59024057253903139</c:v>
                      </c:pt>
                      <c:pt idx="190">
                        <c:v>0.59255049063059129</c:v>
                      </c:pt>
                    </c:numCache>
                  </c:numRef>
                </c:yVal>
                <c:smooth val="0"/>
                <c:extLst>
                  <c:ext xmlns:c16="http://schemas.microsoft.com/office/drawing/2014/chart" uri="{C3380CC4-5D6E-409C-BE32-E72D297353CC}">
                    <c16:uniqueId val="{00000002-5522-4D1E-8E2C-8E9A10FAFEC0}"/>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Sheet6!$E$15</c15:sqref>
                        </c15:formulaRef>
                      </c:ext>
                    </c:extLst>
                    <c:strCache>
                      <c:ptCount val="1"/>
                      <c:pt idx="0">
                        <c:v>Distance 5</c:v>
                      </c:pt>
                    </c:strCache>
                  </c:strRef>
                </c:tx>
                <c:spPr>
                  <a:ln w="38100" cap="rnd">
                    <a:solidFill>
                      <a:schemeClr val="tx1"/>
                    </a:solidFill>
                    <a:prstDash val="solid"/>
                    <a:round/>
                  </a:ln>
                  <a:effectLst/>
                </c:spPr>
                <c:marker>
                  <c:symbol val="none"/>
                </c:marker>
                <c:xVal>
                  <c:numRef>
                    <c:extLst xmlns:c15="http://schemas.microsoft.com/office/drawing/2012/chart">
                      <c:ext xmlns:c15="http://schemas.microsoft.com/office/drawing/2012/chart" uri="{02D57815-91ED-43cb-92C2-25804820EDAC}">
                        <c15:formulaRef>
                          <c15:sqref>Sheet6!$A$16:$A$466</c15:sqref>
                        </c15:formulaRef>
                      </c:ext>
                    </c:extLst>
                    <c:numCache>
                      <c:formatCode>General</c:formatCode>
                      <c:ptCount val="451"/>
                      <c:pt idx="0">
                        <c:v>1</c:v>
                      </c:pt>
                      <c:pt idx="1">
                        <c:v>1.1000000000000001</c:v>
                      </c:pt>
                      <c:pt idx="2">
                        <c:v>1.2000000000000002</c:v>
                      </c:pt>
                      <c:pt idx="3">
                        <c:v>1.3000000000000003</c:v>
                      </c:pt>
                      <c:pt idx="4">
                        <c:v>1.4000000000000004</c:v>
                      </c:pt>
                      <c:pt idx="5">
                        <c:v>1.5000000000000004</c:v>
                      </c:pt>
                      <c:pt idx="6">
                        <c:v>1.6000000000000005</c:v>
                      </c:pt>
                      <c:pt idx="7">
                        <c:v>1.7000000000000006</c:v>
                      </c:pt>
                      <c:pt idx="8">
                        <c:v>1.8000000000000007</c:v>
                      </c:pt>
                      <c:pt idx="9">
                        <c:v>1.9000000000000008</c:v>
                      </c:pt>
                      <c:pt idx="10">
                        <c:v>2.0000000000000009</c:v>
                      </c:pt>
                      <c:pt idx="11">
                        <c:v>2.100000000000001</c:v>
                      </c:pt>
                      <c:pt idx="12">
                        <c:v>2.2000000000000011</c:v>
                      </c:pt>
                      <c:pt idx="13">
                        <c:v>2.3000000000000012</c:v>
                      </c:pt>
                      <c:pt idx="14">
                        <c:v>2.4000000000000012</c:v>
                      </c:pt>
                      <c:pt idx="15">
                        <c:v>2.5000000000000013</c:v>
                      </c:pt>
                      <c:pt idx="16">
                        <c:v>2.6000000000000014</c:v>
                      </c:pt>
                      <c:pt idx="17">
                        <c:v>2.7000000000000015</c:v>
                      </c:pt>
                      <c:pt idx="18">
                        <c:v>2.8000000000000016</c:v>
                      </c:pt>
                      <c:pt idx="19">
                        <c:v>2.9000000000000017</c:v>
                      </c:pt>
                      <c:pt idx="20">
                        <c:v>3.0000000000000018</c:v>
                      </c:pt>
                      <c:pt idx="21">
                        <c:v>3.1000000000000019</c:v>
                      </c:pt>
                      <c:pt idx="22">
                        <c:v>3.200000000000002</c:v>
                      </c:pt>
                      <c:pt idx="23">
                        <c:v>3.300000000000002</c:v>
                      </c:pt>
                      <c:pt idx="24">
                        <c:v>3.4000000000000021</c:v>
                      </c:pt>
                      <c:pt idx="25">
                        <c:v>3.5000000000000022</c:v>
                      </c:pt>
                      <c:pt idx="26">
                        <c:v>3.6000000000000023</c:v>
                      </c:pt>
                      <c:pt idx="27">
                        <c:v>3.7000000000000024</c:v>
                      </c:pt>
                      <c:pt idx="28">
                        <c:v>3.8000000000000025</c:v>
                      </c:pt>
                      <c:pt idx="29">
                        <c:v>3.9000000000000026</c:v>
                      </c:pt>
                      <c:pt idx="30">
                        <c:v>4.0000000000000027</c:v>
                      </c:pt>
                      <c:pt idx="31">
                        <c:v>4.1000000000000023</c:v>
                      </c:pt>
                      <c:pt idx="32">
                        <c:v>4.200000000000002</c:v>
                      </c:pt>
                      <c:pt idx="33">
                        <c:v>4.3000000000000016</c:v>
                      </c:pt>
                      <c:pt idx="34">
                        <c:v>4.4000000000000012</c:v>
                      </c:pt>
                      <c:pt idx="35">
                        <c:v>4.5000000000000009</c:v>
                      </c:pt>
                      <c:pt idx="36">
                        <c:v>4.6000000000000005</c:v>
                      </c:pt>
                      <c:pt idx="37">
                        <c:v>4.7</c:v>
                      </c:pt>
                      <c:pt idx="38">
                        <c:v>4.8</c:v>
                      </c:pt>
                      <c:pt idx="39">
                        <c:v>4.8999999999999995</c:v>
                      </c:pt>
                      <c:pt idx="40">
                        <c:v>4.9999999999999991</c:v>
                      </c:pt>
                      <c:pt idx="41">
                        <c:v>5.0999999999999988</c:v>
                      </c:pt>
                      <c:pt idx="42">
                        <c:v>5.1999999999999984</c:v>
                      </c:pt>
                      <c:pt idx="43">
                        <c:v>5.299999999999998</c:v>
                      </c:pt>
                      <c:pt idx="44">
                        <c:v>5.3999999999999977</c:v>
                      </c:pt>
                      <c:pt idx="45">
                        <c:v>5.4999999999999973</c:v>
                      </c:pt>
                      <c:pt idx="46">
                        <c:v>5.599999999999997</c:v>
                      </c:pt>
                      <c:pt idx="47">
                        <c:v>5.6999999999999966</c:v>
                      </c:pt>
                      <c:pt idx="48">
                        <c:v>5.7999999999999963</c:v>
                      </c:pt>
                      <c:pt idx="49">
                        <c:v>5.8999999999999959</c:v>
                      </c:pt>
                      <c:pt idx="50">
                        <c:v>5.9999999999999956</c:v>
                      </c:pt>
                      <c:pt idx="51">
                        <c:v>6.0999999999999952</c:v>
                      </c:pt>
                      <c:pt idx="52">
                        <c:v>6.1999999999999948</c:v>
                      </c:pt>
                      <c:pt idx="53">
                        <c:v>6.2999999999999945</c:v>
                      </c:pt>
                      <c:pt idx="54">
                        <c:v>6.3999999999999941</c:v>
                      </c:pt>
                      <c:pt idx="55">
                        <c:v>6.4999999999999938</c:v>
                      </c:pt>
                      <c:pt idx="56">
                        <c:v>6.5999999999999934</c:v>
                      </c:pt>
                      <c:pt idx="57">
                        <c:v>6.6999999999999931</c:v>
                      </c:pt>
                      <c:pt idx="58">
                        <c:v>6.7999999999999927</c:v>
                      </c:pt>
                      <c:pt idx="59">
                        <c:v>6.8999999999999924</c:v>
                      </c:pt>
                      <c:pt idx="60">
                        <c:v>6.999999999999992</c:v>
                      </c:pt>
                      <c:pt idx="61">
                        <c:v>7.0999999999999917</c:v>
                      </c:pt>
                      <c:pt idx="62">
                        <c:v>7.1999999999999913</c:v>
                      </c:pt>
                      <c:pt idx="63">
                        <c:v>7.2999999999999909</c:v>
                      </c:pt>
                      <c:pt idx="64">
                        <c:v>7.3999999999999906</c:v>
                      </c:pt>
                      <c:pt idx="65">
                        <c:v>7.4999999999999902</c:v>
                      </c:pt>
                      <c:pt idx="66">
                        <c:v>7.5999999999999899</c:v>
                      </c:pt>
                      <c:pt idx="67">
                        <c:v>7.6999999999999895</c:v>
                      </c:pt>
                      <c:pt idx="68">
                        <c:v>7.7999999999999892</c:v>
                      </c:pt>
                      <c:pt idx="69">
                        <c:v>7.8999999999999888</c:v>
                      </c:pt>
                      <c:pt idx="70">
                        <c:v>7.9999999999999885</c:v>
                      </c:pt>
                      <c:pt idx="71">
                        <c:v>8.099999999999989</c:v>
                      </c:pt>
                      <c:pt idx="72">
                        <c:v>8.1999999999999886</c:v>
                      </c:pt>
                      <c:pt idx="73">
                        <c:v>8.2999999999999883</c:v>
                      </c:pt>
                      <c:pt idx="74">
                        <c:v>8.3999999999999879</c:v>
                      </c:pt>
                      <c:pt idx="75">
                        <c:v>8.4999999999999876</c:v>
                      </c:pt>
                      <c:pt idx="76">
                        <c:v>8.5999999999999872</c:v>
                      </c:pt>
                      <c:pt idx="77">
                        <c:v>8.6999999999999869</c:v>
                      </c:pt>
                      <c:pt idx="78">
                        <c:v>8.7999999999999865</c:v>
                      </c:pt>
                      <c:pt idx="79">
                        <c:v>8.8999999999999861</c:v>
                      </c:pt>
                      <c:pt idx="80">
                        <c:v>8.9999999999999858</c:v>
                      </c:pt>
                      <c:pt idx="81">
                        <c:v>9.0999999999999854</c:v>
                      </c:pt>
                      <c:pt idx="82">
                        <c:v>9.1999999999999851</c:v>
                      </c:pt>
                      <c:pt idx="83">
                        <c:v>9.2999999999999847</c:v>
                      </c:pt>
                      <c:pt idx="84">
                        <c:v>9.3999999999999844</c:v>
                      </c:pt>
                      <c:pt idx="85">
                        <c:v>9.499999999999984</c:v>
                      </c:pt>
                      <c:pt idx="86">
                        <c:v>9.5999999999999837</c:v>
                      </c:pt>
                      <c:pt idx="87">
                        <c:v>9.6999999999999833</c:v>
                      </c:pt>
                      <c:pt idx="88">
                        <c:v>9.7999999999999829</c:v>
                      </c:pt>
                      <c:pt idx="89">
                        <c:v>9.8999999999999826</c:v>
                      </c:pt>
                      <c:pt idx="90">
                        <c:v>9.9999999999999822</c:v>
                      </c:pt>
                      <c:pt idx="91">
                        <c:v>10.099999999999982</c:v>
                      </c:pt>
                      <c:pt idx="92">
                        <c:v>10.199999999999982</c:v>
                      </c:pt>
                      <c:pt idx="93">
                        <c:v>10.299999999999981</c:v>
                      </c:pt>
                      <c:pt idx="94">
                        <c:v>10.399999999999981</c:v>
                      </c:pt>
                      <c:pt idx="95">
                        <c:v>10.49999999999998</c:v>
                      </c:pt>
                      <c:pt idx="96">
                        <c:v>10.59999999999998</c:v>
                      </c:pt>
                      <c:pt idx="97">
                        <c:v>10.69999999999998</c:v>
                      </c:pt>
                      <c:pt idx="98">
                        <c:v>10.799999999999979</c:v>
                      </c:pt>
                      <c:pt idx="99">
                        <c:v>10.899999999999979</c:v>
                      </c:pt>
                      <c:pt idx="100">
                        <c:v>10.999999999999979</c:v>
                      </c:pt>
                      <c:pt idx="101">
                        <c:v>11.099999999999978</c:v>
                      </c:pt>
                      <c:pt idx="102">
                        <c:v>11.199999999999978</c:v>
                      </c:pt>
                      <c:pt idx="103">
                        <c:v>11.299999999999978</c:v>
                      </c:pt>
                      <c:pt idx="104">
                        <c:v>11.399999999999977</c:v>
                      </c:pt>
                      <c:pt idx="105">
                        <c:v>11.499999999999977</c:v>
                      </c:pt>
                      <c:pt idx="106">
                        <c:v>11.599999999999977</c:v>
                      </c:pt>
                      <c:pt idx="107">
                        <c:v>11.699999999999976</c:v>
                      </c:pt>
                      <c:pt idx="108">
                        <c:v>11.799999999999976</c:v>
                      </c:pt>
                      <c:pt idx="109">
                        <c:v>11.899999999999975</c:v>
                      </c:pt>
                      <c:pt idx="110">
                        <c:v>11.999999999999975</c:v>
                      </c:pt>
                      <c:pt idx="111">
                        <c:v>12.099999999999975</c:v>
                      </c:pt>
                      <c:pt idx="112">
                        <c:v>12.199999999999974</c:v>
                      </c:pt>
                      <c:pt idx="113">
                        <c:v>12.299999999999974</c:v>
                      </c:pt>
                      <c:pt idx="114">
                        <c:v>12.399999999999974</c:v>
                      </c:pt>
                      <c:pt idx="115">
                        <c:v>12.499999999999973</c:v>
                      </c:pt>
                      <c:pt idx="116">
                        <c:v>12.599999999999973</c:v>
                      </c:pt>
                      <c:pt idx="117">
                        <c:v>12.699999999999973</c:v>
                      </c:pt>
                      <c:pt idx="118">
                        <c:v>12.799999999999972</c:v>
                      </c:pt>
                      <c:pt idx="119">
                        <c:v>12.899999999999972</c:v>
                      </c:pt>
                      <c:pt idx="120">
                        <c:v>12.999999999999972</c:v>
                      </c:pt>
                      <c:pt idx="121">
                        <c:v>13.099999999999971</c:v>
                      </c:pt>
                      <c:pt idx="122">
                        <c:v>13.199999999999971</c:v>
                      </c:pt>
                      <c:pt idx="123">
                        <c:v>13.299999999999971</c:v>
                      </c:pt>
                      <c:pt idx="124">
                        <c:v>13.39999999999997</c:v>
                      </c:pt>
                      <c:pt idx="125">
                        <c:v>13.49999999999997</c:v>
                      </c:pt>
                      <c:pt idx="126">
                        <c:v>13.599999999999969</c:v>
                      </c:pt>
                      <c:pt idx="127">
                        <c:v>13.699999999999969</c:v>
                      </c:pt>
                      <c:pt idx="128">
                        <c:v>13.799999999999969</c:v>
                      </c:pt>
                      <c:pt idx="129">
                        <c:v>13.899999999999968</c:v>
                      </c:pt>
                      <c:pt idx="130">
                        <c:v>13.999999999999968</c:v>
                      </c:pt>
                      <c:pt idx="131">
                        <c:v>14.099999999999968</c:v>
                      </c:pt>
                      <c:pt idx="132">
                        <c:v>14.199999999999967</c:v>
                      </c:pt>
                      <c:pt idx="133">
                        <c:v>14.299999999999967</c:v>
                      </c:pt>
                      <c:pt idx="134">
                        <c:v>14.399999999999967</c:v>
                      </c:pt>
                      <c:pt idx="135">
                        <c:v>14.499999999999966</c:v>
                      </c:pt>
                      <c:pt idx="136">
                        <c:v>14.599999999999966</c:v>
                      </c:pt>
                      <c:pt idx="137">
                        <c:v>14.699999999999966</c:v>
                      </c:pt>
                      <c:pt idx="138">
                        <c:v>14.799999999999965</c:v>
                      </c:pt>
                      <c:pt idx="139">
                        <c:v>14.899999999999965</c:v>
                      </c:pt>
                      <c:pt idx="140">
                        <c:v>14.999999999999964</c:v>
                      </c:pt>
                      <c:pt idx="141">
                        <c:v>15.099999999999964</c:v>
                      </c:pt>
                      <c:pt idx="142">
                        <c:v>15.199999999999964</c:v>
                      </c:pt>
                      <c:pt idx="143">
                        <c:v>15.299999999999963</c:v>
                      </c:pt>
                      <c:pt idx="144">
                        <c:v>15.399999999999963</c:v>
                      </c:pt>
                      <c:pt idx="145">
                        <c:v>15.499999999999963</c:v>
                      </c:pt>
                      <c:pt idx="146">
                        <c:v>15.599999999999962</c:v>
                      </c:pt>
                      <c:pt idx="147">
                        <c:v>15.699999999999962</c:v>
                      </c:pt>
                      <c:pt idx="148">
                        <c:v>15.799999999999962</c:v>
                      </c:pt>
                      <c:pt idx="149">
                        <c:v>15.899999999999961</c:v>
                      </c:pt>
                      <c:pt idx="150">
                        <c:v>15.999999999999961</c:v>
                      </c:pt>
                      <c:pt idx="151">
                        <c:v>16.099999999999962</c:v>
                      </c:pt>
                      <c:pt idx="152">
                        <c:v>16.199999999999964</c:v>
                      </c:pt>
                      <c:pt idx="153">
                        <c:v>16.299999999999965</c:v>
                      </c:pt>
                      <c:pt idx="154">
                        <c:v>16.399999999999967</c:v>
                      </c:pt>
                      <c:pt idx="155">
                        <c:v>16.499999999999968</c:v>
                      </c:pt>
                      <c:pt idx="156">
                        <c:v>16.599999999999969</c:v>
                      </c:pt>
                      <c:pt idx="157">
                        <c:v>16.699999999999971</c:v>
                      </c:pt>
                      <c:pt idx="158">
                        <c:v>16.799999999999972</c:v>
                      </c:pt>
                      <c:pt idx="159">
                        <c:v>16.899999999999974</c:v>
                      </c:pt>
                      <c:pt idx="160">
                        <c:v>16.999999999999975</c:v>
                      </c:pt>
                      <c:pt idx="161">
                        <c:v>17.099999999999977</c:v>
                      </c:pt>
                      <c:pt idx="162">
                        <c:v>17.199999999999978</c:v>
                      </c:pt>
                      <c:pt idx="163">
                        <c:v>17.299999999999979</c:v>
                      </c:pt>
                      <c:pt idx="164">
                        <c:v>17.399999999999981</c:v>
                      </c:pt>
                      <c:pt idx="165">
                        <c:v>17.499999999999982</c:v>
                      </c:pt>
                      <c:pt idx="166">
                        <c:v>17.599999999999984</c:v>
                      </c:pt>
                      <c:pt idx="167">
                        <c:v>17.699999999999985</c:v>
                      </c:pt>
                      <c:pt idx="168">
                        <c:v>17.799999999999986</c:v>
                      </c:pt>
                      <c:pt idx="169">
                        <c:v>17.899999999999988</c:v>
                      </c:pt>
                      <c:pt idx="170">
                        <c:v>17.999999999999989</c:v>
                      </c:pt>
                      <c:pt idx="171">
                        <c:v>18.099999999999991</c:v>
                      </c:pt>
                      <c:pt idx="172">
                        <c:v>18.199999999999992</c:v>
                      </c:pt>
                      <c:pt idx="173">
                        <c:v>18.299999999999994</c:v>
                      </c:pt>
                      <c:pt idx="174">
                        <c:v>18.399999999999995</c:v>
                      </c:pt>
                      <c:pt idx="175">
                        <c:v>18.499999999999996</c:v>
                      </c:pt>
                      <c:pt idx="176">
                        <c:v>18.599999999999998</c:v>
                      </c:pt>
                      <c:pt idx="177">
                        <c:v>18.7</c:v>
                      </c:pt>
                      <c:pt idx="178">
                        <c:v>18.8</c:v>
                      </c:pt>
                      <c:pt idx="179">
                        <c:v>18.900000000000002</c:v>
                      </c:pt>
                      <c:pt idx="180">
                        <c:v>19.000000000000004</c:v>
                      </c:pt>
                      <c:pt idx="181">
                        <c:v>19.100000000000005</c:v>
                      </c:pt>
                      <c:pt idx="182">
                        <c:v>19.200000000000006</c:v>
                      </c:pt>
                      <c:pt idx="183">
                        <c:v>19.300000000000008</c:v>
                      </c:pt>
                      <c:pt idx="184">
                        <c:v>19.400000000000009</c:v>
                      </c:pt>
                      <c:pt idx="185">
                        <c:v>19.500000000000011</c:v>
                      </c:pt>
                      <c:pt idx="186">
                        <c:v>19.600000000000012</c:v>
                      </c:pt>
                      <c:pt idx="187">
                        <c:v>19.700000000000014</c:v>
                      </c:pt>
                      <c:pt idx="188">
                        <c:v>19.800000000000015</c:v>
                      </c:pt>
                      <c:pt idx="189">
                        <c:v>19.900000000000016</c:v>
                      </c:pt>
                      <c:pt idx="190">
                        <c:v>20.000000000000018</c:v>
                      </c:pt>
                      <c:pt idx="191">
                        <c:v>20.100000000000019</c:v>
                      </c:pt>
                      <c:pt idx="192">
                        <c:v>20.200000000000021</c:v>
                      </c:pt>
                      <c:pt idx="193">
                        <c:v>20.300000000000022</c:v>
                      </c:pt>
                      <c:pt idx="194">
                        <c:v>20.400000000000023</c:v>
                      </c:pt>
                      <c:pt idx="195">
                        <c:v>20.500000000000025</c:v>
                      </c:pt>
                      <c:pt idx="196">
                        <c:v>20.600000000000026</c:v>
                      </c:pt>
                      <c:pt idx="197">
                        <c:v>20.700000000000028</c:v>
                      </c:pt>
                      <c:pt idx="198">
                        <c:v>20.800000000000029</c:v>
                      </c:pt>
                      <c:pt idx="199">
                        <c:v>20.900000000000031</c:v>
                      </c:pt>
                      <c:pt idx="200">
                        <c:v>21.000000000000032</c:v>
                      </c:pt>
                      <c:pt idx="201">
                        <c:v>21.100000000000033</c:v>
                      </c:pt>
                      <c:pt idx="202">
                        <c:v>21.200000000000035</c:v>
                      </c:pt>
                      <c:pt idx="203">
                        <c:v>21.300000000000036</c:v>
                      </c:pt>
                      <c:pt idx="204">
                        <c:v>21.400000000000038</c:v>
                      </c:pt>
                      <c:pt idx="205">
                        <c:v>21.500000000000039</c:v>
                      </c:pt>
                      <c:pt idx="206">
                        <c:v>21.600000000000041</c:v>
                      </c:pt>
                      <c:pt idx="207">
                        <c:v>21.700000000000042</c:v>
                      </c:pt>
                      <c:pt idx="208">
                        <c:v>21.800000000000043</c:v>
                      </c:pt>
                      <c:pt idx="209">
                        <c:v>21.900000000000045</c:v>
                      </c:pt>
                      <c:pt idx="210">
                        <c:v>22.000000000000046</c:v>
                      </c:pt>
                      <c:pt idx="211">
                        <c:v>22.100000000000048</c:v>
                      </c:pt>
                      <c:pt idx="212">
                        <c:v>22.200000000000049</c:v>
                      </c:pt>
                      <c:pt idx="213">
                        <c:v>22.30000000000005</c:v>
                      </c:pt>
                      <c:pt idx="214">
                        <c:v>22.400000000000052</c:v>
                      </c:pt>
                      <c:pt idx="215">
                        <c:v>22.500000000000053</c:v>
                      </c:pt>
                      <c:pt idx="216">
                        <c:v>22.600000000000055</c:v>
                      </c:pt>
                      <c:pt idx="217">
                        <c:v>22.700000000000056</c:v>
                      </c:pt>
                      <c:pt idx="218">
                        <c:v>22.800000000000058</c:v>
                      </c:pt>
                      <c:pt idx="219">
                        <c:v>22.900000000000059</c:v>
                      </c:pt>
                      <c:pt idx="220">
                        <c:v>23.00000000000006</c:v>
                      </c:pt>
                      <c:pt idx="221">
                        <c:v>23.100000000000062</c:v>
                      </c:pt>
                      <c:pt idx="222">
                        <c:v>23.200000000000063</c:v>
                      </c:pt>
                      <c:pt idx="223">
                        <c:v>23.300000000000065</c:v>
                      </c:pt>
                      <c:pt idx="224">
                        <c:v>23.400000000000066</c:v>
                      </c:pt>
                      <c:pt idx="225">
                        <c:v>23.500000000000068</c:v>
                      </c:pt>
                      <c:pt idx="226">
                        <c:v>23.600000000000069</c:v>
                      </c:pt>
                      <c:pt idx="227">
                        <c:v>23.70000000000007</c:v>
                      </c:pt>
                      <c:pt idx="228">
                        <c:v>23.800000000000072</c:v>
                      </c:pt>
                      <c:pt idx="229">
                        <c:v>23.900000000000073</c:v>
                      </c:pt>
                      <c:pt idx="230">
                        <c:v>24.000000000000075</c:v>
                      </c:pt>
                      <c:pt idx="231">
                        <c:v>24.100000000000076</c:v>
                      </c:pt>
                      <c:pt idx="232">
                        <c:v>24.200000000000077</c:v>
                      </c:pt>
                      <c:pt idx="233">
                        <c:v>24.300000000000079</c:v>
                      </c:pt>
                      <c:pt idx="234">
                        <c:v>24.40000000000008</c:v>
                      </c:pt>
                      <c:pt idx="235">
                        <c:v>24.500000000000082</c:v>
                      </c:pt>
                      <c:pt idx="236">
                        <c:v>24.600000000000083</c:v>
                      </c:pt>
                      <c:pt idx="237">
                        <c:v>24.700000000000085</c:v>
                      </c:pt>
                      <c:pt idx="238">
                        <c:v>24.800000000000086</c:v>
                      </c:pt>
                      <c:pt idx="239">
                        <c:v>24.900000000000087</c:v>
                      </c:pt>
                      <c:pt idx="240">
                        <c:v>25.000000000000089</c:v>
                      </c:pt>
                      <c:pt idx="241">
                        <c:v>25.10000000000009</c:v>
                      </c:pt>
                      <c:pt idx="242">
                        <c:v>25.200000000000092</c:v>
                      </c:pt>
                      <c:pt idx="243">
                        <c:v>25.300000000000093</c:v>
                      </c:pt>
                      <c:pt idx="244">
                        <c:v>25.400000000000095</c:v>
                      </c:pt>
                      <c:pt idx="245">
                        <c:v>25.500000000000096</c:v>
                      </c:pt>
                      <c:pt idx="246">
                        <c:v>25.600000000000097</c:v>
                      </c:pt>
                      <c:pt idx="247">
                        <c:v>25.700000000000099</c:v>
                      </c:pt>
                      <c:pt idx="248">
                        <c:v>25.8000000000001</c:v>
                      </c:pt>
                      <c:pt idx="249">
                        <c:v>25.900000000000102</c:v>
                      </c:pt>
                      <c:pt idx="250">
                        <c:v>26.000000000000103</c:v>
                      </c:pt>
                      <c:pt idx="251">
                        <c:v>26.100000000000104</c:v>
                      </c:pt>
                      <c:pt idx="252">
                        <c:v>26.200000000000106</c:v>
                      </c:pt>
                      <c:pt idx="253">
                        <c:v>26.300000000000107</c:v>
                      </c:pt>
                      <c:pt idx="254">
                        <c:v>26.400000000000109</c:v>
                      </c:pt>
                      <c:pt idx="255">
                        <c:v>26.50000000000011</c:v>
                      </c:pt>
                      <c:pt idx="256">
                        <c:v>26.600000000000112</c:v>
                      </c:pt>
                      <c:pt idx="257">
                        <c:v>26.700000000000113</c:v>
                      </c:pt>
                      <c:pt idx="258">
                        <c:v>26.800000000000114</c:v>
                      </c:pt>
                      <c:pt idx="259">
                        <c:v>26.900000000000116</c:v>
                      </c:pt>
                      <c:pt idx="260">
                        <c:v>27.000000000000117</c:v>
                      </c:pt>
                      <c:pt idx="261">
                        <c:v>27.100000000000119</c:v>
                      </c:pt>
                      <c:pt idx="262">
                        <c:v>27.20000000000012</c:v>
                      </c:pt>
                      <c:pt idx="263">
                        <c:v>27.300000000000122</c:v>
                      </c:pt>
                      <c:pt idx="264">
                        <c:v>27.400000000000123</c:v>
                      </c:pt>
                      <c:pt idx="265">
                        <c:v>27.500000000000124</c:v>
                      </c:pt>
                      <c:pt idx="266">
                        <c:v>27.600000000000126</c:v>
                      </c:pt>
                      <c:pt idx="267">
                        <c:v>27.700000000000127</c:v>
                      </c:pt>
                      <c:pt idx="268">
                        <c:v>27.800000000000129</c:v>
                      </c:pt>
                      <c:pt idx="269">
                        <c:v>27.90000000000013</c:v>
                      </c:pt>
                      <c:pt idx="270">
                        <c:v>28.000000000000131</c:v>
                      </c:pt>
                      <c:pt idx="271">
                        <c:v>28.100000000000133</c:v>
                      </c:pt>
                      <c:pt idx="272">
                        <c:v>28.200000000000134</c:v>
                      </c:pt>
                      <c:pt idx="273">
                        <c:v>28.300000000000136</c:v>
                      </c:pt>
                      <c:pt idx="274">
                        <c:v>28.400000000000137</c:v>
                      </c:pt>
                      <c:pt idx="275">
                        <c:v>28.500000000000139</c:v>
                      </c:pt>
                      <c:pt idx="276">
                        <c:v>28.60000000000014</c:v>
                      </c:pt>
                      <c:pt idx="277">
                        <c:v>28.700000000000141</c:v>
                      </c:pt>
                      <c:pt idx="278">
                        <c:v>28.800000000000143</c:v>
                      </c:pt>
                      <c:pt idx="279">
                        <c:v>28.900000000000144</c:v>
                      </c:pt>
                      <c:pt idx="280">
                        <c:v>29.000000000000146</c:v>
                      </c:pt>
                      <c:pt idx="281">
                        <c:v>29.100000000000147</c:v>
                      </c:pt>
                      <c:pt idx="282">
                        <c:v>29.200000000000149</c:v>
                      </c:pt>
                      <c:pt idx="283">
                        <c:v>29.30000000000015</c:v>
                      </c:pt>
                      <c:pt idx="284">
                        <c:v>29.400000000000151</c:v>
                      </c:pt>
                      <c:pt idx="285">
                        <c:v>29.500000000000153</c:v>
                      </c:pt>
                      <c:pt idx="286">
                        <c:v>29.600000000000154</c:v>
                      </c:pt>
                      <c:pt idx="287">
                        <c:v>29.700000000000156</c:v>
                      </c:pt>
                      <c:pt idx="288">
                        <c:v>29.800000000000157</c:v>
                      </c:pt>
                      <c:pt idx="289">
                        <c:v>29.900000000000158</c:v>
                      </c:pt>
                      <c:pt idx="290">
                        <c:v>30.00000000000016</c:v>
                      </c:pt>
                      <c:pt idx="291">
                        <c:v>30.100000000000161</c:v>
                      </c:pt>
                      <c:pt idx="292">
                        <c:v>30.200000000000163</c:v>
                      </c:pt>
                      <c:pt idx="293">
                        <c:v>30.300000000000164</c:v>
                      </c:pt>
                      <c:pt idx="294">
                        <c:v>30.400000000000166</c:v>
                      </c:pt>
                      <c:pt idx="295">
                        <c:v>30.500000000000167</c:v>
                      </c:pt>
                      <c:pt idx="296">
                        <c:v>30.600000000000168</c:v>
                      </c:pt>
                      <c:pt idx="297">
                        <c:v>30.70000000000017</c:v>
                      </c:pt>
                      <c:pt idx="298">
                        <c:v>30.800000000000171</c:v>
                      </c:pt>
                      <c:pt idx="299">
                        <c:v>30.900000000000173</c:v>
                      </c:pt>
                      <c:pt idx="300">
                        <c:v>31.000000000000174</c:v>
                      </c:pt>
                      <c:pt idx="301">
                        <c:v>31.100000000000176</c:v>
                      </c:pt>
                      <c:pt idx="302">
                        <c:v>31.200000000000177</c:v>
                      </c:pt>
                      <c:pt idx="303">
                        <c:v>31.300000000000178</c:v>
                      </c:pt>
                      <c:pt idx="304">
                        <c:v>31.40000000000018</c:v>
                      </c:pt>
                      <c:pt idx="305">
                        <c:v>31.500000000000181</c:v>
                      </c:pt>
                      <c:pt idx="306">
                        <c:v>31.600000000000183</c:v>
                      </c:pt>
                      <c:pt idx="307">
                        <c:v>31.700000000000184</c:v>
                      </c:pt>
                      <c:pt idx="308">
                        <c:v>31.800000000000185</c:v>
                      </c:pt>
                      <c:pt idx="309">
                        <c:v>31.900000000000187</c:v>
                      </c:pt>
                      <c:pt idx="310">
                        <c:v>32.000000000000185</c:v>
                      </c:pt>
                      <c:pt idx="311">
                        <c:v>32.100000000000186</c:v>
                      </c:pt>
                      <c:pt idx="312">
                        <c:v>32.200000000000188</c:v>
                      </c:pt>
                      <c:pt idx="313">
                        <c:v>32.300000000000189</c:v>
                      </c:pt>
                      <c:pt idx="314">
                        <c:v>32.40000000000019</c:v>
                      </c:pt>
                      <c:pt idx="315">
                        <c:v>32.500000000000192</c:v>
                      </c:pt>
                      <c:pt idx="316">
                        <c:v>32.600000000000193</c:v>
                      </c:pt>
                      <c:pt idx="317">
                        <c:v>32.700000000000195</c:v>
                      </c:pt>
                      <c:pt idx="318">
                        <c:v>32.800000000000196</c:v>
                      </c:pt>
                      <c:pt idx="319">
                        <c:v>32.900000000000198</c:v>
                      </c:pt>
                      <c:pt idx="320">
                        <c:v>33.000000000000199</c:v>
                      </c:pt>
                      <c:pt idx="321">
                        <c:v>33.1000000000002</c:v>
                      </c:pt>
                      <c:pt idx="322">
                        <c:v>33.200000000000202</c:v>
                      </c:pt>
                      <c:pt idx="323">
                        <c:v>33.300000000000203</c:v>
                      </c:pt>
                      <c:pt idx="324">
                        <c:v>33.400000000000205</c:v>
                      </c:pt>
                      <c:pt idx="325">
                        <c:v>33.500000000000206</c:v>
                      </c:pt>
                      <c:pt idx="326">
                        <c:v>33.600000000000207</c:v>
                      </c:pt>
                      <c:pt idx="327">
                        <c:v>33.700000000000209</c:v>
                      </c:pt>
                      <c:pt idx="328">
                        <c:v>33.80000000000021</c:v>
                      </c:pt>
                      <c:pt idx="329">
                        <c:v>33.900000000000212</c:v>
                      </c:pt>
                      <c:pt idx="330">
                        <c:v>34.000000000000213</c:v>
                      </c:pt>
                      <c:pt idx="331">
                        <c:v>34.100000000000215</c:v>
                      </c:pt>
                      <c:pt idx="332">
                        <c:v>34.200000000000216</c:v>
                      </c:pt>
                      <c:pt idx="333">
                        <c:v>34.300000000000217</c:v>
                      </c:pt>
                      <c:pt idx="334">
                        <c:v>34.400000000000219</c:v>
                      </c:pt>
                      <c:pt idx="335">
                        <c:v>34.50000000000022</c:v>
                      </c:pt>
                      <c:pt idx="336">
                        <c:v>34.600000000000222</c:v>
                      </c:pt>
                      <c:pt idx="337">
                        <c:v>34.700000000000223</c:v>
                      </c:pt>
                      <c:pt idx="338">
                        <c:v>34.800000000000225</c:v>
                      </c:pt>
                      <c:pt idx="339">
                        <c:v>34.900000000000226</c:v>
                      </c:pt>
                      <c:pt idx="340">
                        <c:v>35.000000000000227</c:v>
                      </c:pt>
                      <c:pt idx="341">
                        <c:v>35.100000000000229</c:v>
                      </c:pt>
                      <c:pt idx="342">
                        <c:v>35.20000000000023</c:v>
                      </c:pt>
                      <c:pt idx="343">
                        <c:v>35.300000000000232</c:v>
                      </c:pt>
                      <c:pt idx="344">
                        <c:v>35.400000000000233</c:v>
                      </c:pt>
                      <c:pt idx="345">
                        <c:v>35.500000000000234</c:v>
                      </c:pt>
                      <c:pt idx="346">
                        <c:v>35.600000000000236</c:v>
                      </c:pt>
                      <c:pt idx="347">
                        <c:v>35.700000000000237</c:v>
                      </c:pt>
                      <c:pt idx="348">
                        <c:v>35.800000000000239</c:v>
                      </c:pt>
                      <c:pt idx="349">
                        <c:v>35.90000000000024</c:v>
                      </c:pt>
                      <c:pt idx="350">
                        <c:v>36.000000000000242</c:v>
                      </c:pt>
                      <c:pt idx="351">
                        <c:v>36.100000000000243</c:v>
                      </c:pt>
                      <c:pt idx="352">
                        <c:v>36.200000000000244</c:v>
                      </c:pt>
                      <c:pt idx="353">
                        <c:v>36.300000000000246</c:v>
                      </c:pt>
                      <c:pt idx="354">
                        <c:v>36.400000000000247</c:v>
                      </c:pt>
                      <c:pt idx="355">
                        <c:v>36.500000000000249</c:v>
                      </c:pt>
                      <c:pt idx="356">
                        <c:v>36.60000000000025</c:v>
                      </c:pt>
                      <c:pt idx="357">
                        <c:v>36.700000000000252</c:v>
                      </c:pt>
                      <c:pt idx="358">
                        <c:v>36.800000000000253</c:v>
                      </c:pt>
                      <c:pt idx="359">
                        <c:v>36.900000000000254</c:v>
                      </c:pt>
                      <c:pt idx="360">
                        <c:v>37.000000000000256</c:v>
                      </c:pt>
                      <c:pt idx="361">
                        <c:v>37.100000000000257</c:v>
                      </c:pt>
                      <c:pt idx="362">
                        <c:v>37.200000000000259</c:v>
                      </c:pt>
                      <c:pt idx="363">
                        <c:v>37.30000000000026</c:v>
                      </c:pt>
                      <c:pt idx="364">
                        <c:v>37.400000000000261</c:v>
                      </c:pt>
                      <c:pt idx="365">
                        <c:v>37.500000000000263</c:v>
                      </c:pt>
                      <c:pt idx="366">
                        <c:v>37.600000000000264</c:v>
                      </c:pt>
                      <c:pt idx="367">
                        <c:v>37.700000000000266</c:v>
                      </c:pt>
                      <c:pt idx="368">
                        <c:v>37.800000000000267</c:v>
                      </c:pt>
                      <c:pt idx="369">
                        <c:v>37.900000000000269</c:v>
                      </c:pt>
                      <c:pt idx="370">
                        <c:v>38.00000000000027</c:v>
                      </c:pt>
                      <c:pt idx="371">
                        <c:v>38.100000000000271</c:v>
                      </c:pt>
                      <c:pt idx="372">
                        <c:v>38.200000000000273</c:v>
                      </c:pt>
                      <c:pt idx="373">
                        <c:v>38.300000000000274</c:v>
                      </c:pt>
                      <c:pt idx="374">
                        <c:v>38.400000000000276</c:v>
                      </c:pt>
                      <c:pt idx="375">
                        <c:v>38.500000000000277</c:v>
                      </c:pt>
                      <c:pt idx="376">
                        <c:v>38.600000000000279</c:v>
                      </c:pt>
                      <c:pt idx="377">
                        <c:v>38.70000000000028</c:v>
                      </c:pt>
                      <c:pt idx="378">
                        <c:v>38.800000000000281</c:v>
                      </c:pt>
                      <c:pt idx="379">
                        <c:v>38.900000000000283</c:v>
                      </c:pt>
                      <c:pt idx="380">
                        <c:v>39.000000000000284</c:v>
                      </c:pt>
                      <c:pt idx="381">
                        <c:v>39.100000000000286</c:v>
                      </c:pt>
                      <c:pt idx="382">
                        <c:v>39.200000000000287</c:v>
                      </c:pt>
                      <c:pt idx="383">
                        <c:v>39.300000000000288</c:v>
                      </c:pt>
                      <c:pt idx="384">
                        <c:v>39.40000000000029</c:v>
                      </c:pt>
                      <c:pt idx="385">
                        <c:v>39.500000000000291</c:v>
                      </c:pt>
                      <c:pt idx="386">
                        <c:v>39.600000000000293</c:v>
                      </c:pt>
                      <c:pt idx="387">
                        <c:v>39.700000000000294</c:v>
                      </c:pt>
                      <c:pt idx="388">
                        <c:v>39.800000000000296</c:v>
                      </c:pt>
                      <c:pt idx="389">
                        <c:v>39.900000000000297</c:v>
                      </c:pt>
                      <c:pt idx="390">
                        <c:v>40.000000000000298</c:v>
                      </c:pt>
                      <c:pt idx="391">
                        <c:v>40.1000000000003</c:v>
                      </c:pt>
                      <c:pt idx="392">
                        <c:v>40.200000000000301</c:v>
                      </c:pt>
                      <c:pt idx="393">
                        <c:v>40.300000000000303</c:v>
                      </c:pt>
                      <c:pt idx="394">
                        <c:v>40.400000000000304</c:v>
                      </c:pt>
                      <c:pt idx="395">
                        <c:v>40.500000000000306</c:v>
                      </c:pt>
                      <c:pt idx="396">
                        <c:v>40.600000000000307</c:v>
                      </c:pt>
                      <c:pt idx="397">
                        <c:v>40.700000000000308</c:v>
                      </c:pt>
                      <c:pt idx="398">
                        <c:v>40.80000000000031</c:v>
                      </c:pt>
                      <c:pt idx="399">
                        <c:v>40.900000000000311</c:v>
                      </c:pt>
                      <c:pt idx="400">
                        <c:v>41.000000000000313</c:v>
                      </c:pt>
                      <c:pt idx="401">
                        <c:v>41.100000000000314</c:v>
                      </c:pt>
                      <c:pt idx="402">
                        <c:v>41.200000000000315</c:v>
                      </c:pt>
                      <c:pt idx="403">
                        <c:v>41.300000000000317</c:v>
                      </c:pt>
                      <c:pt idx="404">
                        <c:v>41.400000000000318</c:v>
                      </c:pt>
                      <c:pt idx="405">
                        <c:v>41.50000000000032</c:v>
                      </c:pt>
                      <c:pt idx="406">
                        <c:v>41.600000000000321</c:v>
                      </c:pt>
                      <c:pt idx="407">
                        <c:v>41.700000000000323</c:v>
                      </c:pt>
                      <c:pt idx="408">
                        <c:v>41.800000000000324</c:v>
                      </c:pt>
                      <c:pt idx="409">
                        <c:v>41.900000000000325</c:v>
                      </c:pt>
                      <c:pt idx="410">
                        <c:v>42.000000000000327</c:v>
                      </c:pt>
                      <c:pt idx="411">
                        <c:v>42.100000000000328</c:v>
                      </c:pt>
                      <c:pt idx="412">
                        <c:v>42.20000000000033</c:v>
                      </c:pt>
                      <c:pt idx="413">
                        <c:v>42.300000000000331</c:v>
                      </c:pt>
                      <c:pt idx="414">
                        <c:v>42.400000000000333</c:v>
                      </c:pt>
                      <c:pt idx="415">
                        <c:v>42.500000000000334</c:v>
                      </c:pt>
                      <c:pt idx="416">
                        <c:v>42.600000000000335</c:v>
                      </c:pt>
                      <c:pt idx="417">
                        <c:v>42.700000000000337</c:v>
                      </c:pt>
                      <c:pt idx="418">
                        <c:v>42.800000000000338</c:v>
                      </c:pt>
                      <c:pt idx="419">
                        <c:v>42.90000000000034</c:v>
                      </c:pt>
                      <c:pt idx="420">
                        <c:v>43.000000000000341</c:v>
                      </c:pt>
                      <c:pt idx="421">
                        <c:v>43.100000000000342</c:v>
                      </c:pt>
                      <c:pt idx="422">
                        <c:v>43.200000000000344</c:v>
                      </c:pt>
                      <c:pt idx="423">
                        <c:v>43.300000000000345</c:v>
                      </c:pt>
                      <c:pt idx="424">
                        <c:v>43.400000000000347</c:v>
                      </c:pt>
                      <c:pt idx="425">
                        <c:v>43.500000000000348</c:v>
                      </c:pt>
                      <c:pt idx="426">
                        <c:v>43.60000000000035</c:v>
                      </c:pt>
                      <c:pt idx="427">
                        <c:v>43.700000000000351</c:v>
                      </c:pt>
                      <c:pt idx="428">
                        <c:v>43.800000000000352</c:v>
                      </c:pt>
                      <c:pt idx="429">
                        <c:v>43.900000000000354</c:v>
                      </c:pt>
                      <c:pt idx="430">
                        <c:v>44.000000000000355</c:v>
                      </c:pt>
                      <c:pt idx="431">
                        <c:v>44.100000000000357</c:v>
                      </c:pt>
                      <c:pt idx="432">
                        <c:v>44.200000000000358</c:v>
                      </c:pt>
                      <c:pt idx="433">
                        <c:v>44.30000000000036</c:v>
                      </c:pt>
                      <c:pt idx="434">
                        <c:v>44.400000000000361</c:v>
                      </c:pt>
                      <c:pt idx="435">
                        <c:v>44.500000000000362</c:v>
                      </c:pt>
                      <c:pt idx="436">
                        <c:v>44.600000000000364</c:v>
                      </c:pt>
                      <c:pt idx="437">
                        <c:v>44.700000000000365</c:v>
                      </c:pt>
                      <c:pt idx="438">
                        <c:v>44.800000000000367</c:v>
                      </c:pt>
                      <c:pt idx="439">
                        <c:v>44.900000000000368</c:v>
                      </c:pt>
                      <c:pt idx="440">
                        <c:v>45.000000000000369</c:v>
                      </c:pt>
                      <c:pt idx="441">
                        <c:v>45.100000000000371</c:v>
                      </c:pt>
                      <c:pt idx="442">
                        <c:v>45.200000000000372</c:v>
                      </c:pt>
                      <c:pt idx="443">
                        <c:v>45.300000000000374</c:v>
                      </c:pt>
                      <c:pt idx="444">
                        <c:v>45.400000000000375</c:v>
                      </c:pt>
                      <c:pt idx="445">
                        <c:v>45.500000000000377</c:v>
                      </c:pt>
                      <c:pt idx="446">
                        <c:v>45.600000000000378</c:v>
                      </c:pt>
                      <c:pt idx="447">
                        <c:v>45.700000000000379</c:v>
                      </c:pt>
                      <c:pt idx="448">
                        <c:v>45.800000000000381</c:v>
                      </c:pt>
                      <c:pt idx="449">
                        <c:v>45.900000000000382</c:v>
                      </c:pt>
                      <c:pt idx="450">
                        <c:v>46.000000000000384</c:v>
                      </c:pt>
                    </c:numCache>
                  </c:numRef>
                </c:xVal>
                <c:yVal>
                  <c:numRef>
                    <c:extLst xmlns:c15="http://schemas.microsoft.com/office/drawing/2012/chart">
                      <c:ext xmlns:c15="http://schemas.microsoft.com/office/drawing/2012/chart" uri="{02D57815-91ED-43cb-92C2-25804820EDAC}">
                        <c15:formulaRef>
                          <c15:sqref>Sheet6!$E$16:$E$466</c15:sqref>
                        </c15:formulaRef>
                      </c:ext>
                    </c:extLst>
                    <c:numCache>
                      <c:formatCode>General</c:formatCode>
                      <c:ptCount val="451"/>
                      <c:pt idx="0">
                        <c:v>1.1412794281392142</c:v>
                      </c:pt>
                      <c:pt idx="1">
                        <c:v>1.1392101616852781</c:v>
                      </c:pt>
                      <c:pt idx="2">
                        <c:v>1.1371516876308911</c:v>
                      </c:pt>
                      <c:pt idx="3">
                        <c:v>1.135103968674279</c:v>
                      </c:pt>
                      <c:pt idx="4">
                        <c:v>1.1330669677591592</c:v>
                      </c:pt>
                      <c:pt idx="5">
                        <c:v>1.1310406480737369</c:v>
                      </c:pt>
                      <c:pt idx="6">
                        <c:v>1.1290249730497204</c:v>
                      </c:pt>
                      <c:pt idx="7">
                        <c:v>1.1270199063613608</c:v>
                      </c:pt>
                      <c:pt idx="8">
                        <c:v>1.1250254119244689</c:v>
                      </c:pt>
                      <c:pt idx="9">
                        <c:v>1.1230414538954796</c:v>
                      </c:pt>
                      <c:pt idx="10">
                        <c:v>1.1210679966704808</c:v>
                      </c:pt>
                      <c:pt idx="11">
                        <c:v>1.1191050048842941</c:v>
                      </c:pt>
                      <c:pt idx="12">
                        <c:v>1.1171524434095259</c:v>
                      </c:pt>
                      <c:pt idx="13">
                        <c:v>1.115210277355656</c:v>
                      </c:pt>
                      <c:pt idx="14">
                        <c:v>1.1132784720681066</c:v>
                      </c:pt>
                      <c:pt idx="15">
                        <c:v>1.111356993127359</c:v>
                      </c:pt>
                      <c:pt idx="16">
                        <c:v>1.109445806348035</c:v>
                      </c:pt>
                      <c:pt idx="17">
                        <c:v>1.1075448777780039</c:v>
                      </c:pt>
                      <c:pt idx="18">
                        <c:v>1.1056541736975198</c:v>
                      </c:pt>
                      <c:pt idx="19">
                        <c:v>1.1037736606183266</c:v>
                      </c:pt>
                      <c:pt idx="20">
                        <c:v>1.1019033052828027</c:v>
                      </c:pt>
                      <c:pt idx="21">
                        <c:v>1.1000430746630943</c:v>
                      </c:pt>
                      <c:pt idx="22">
                        <c:v>1.0981929359602702</c:v>
                      </c:pt>
                      <c:pt idx="23">
                        <c:v>1.096352856603481</c:v>
                      </c:pt>
                      <c:pt idx="24">
                        <c:v>1.0945228042491151</c:v>
                      </c:pt>
                      <c:pt idx="25">
                        <c:v>1.0927027467799841</c:v>
                      </c:pt>
                      <c:pt idx="26">
                        <c:v>1.0908926523044928</c:v>
                      </c:pt>
                      <c:pt idx="27">
                        <c:v>1.089092489155836</c:v>
                      </c:pt>
                      <c:pt idx="28">
                        <c:v>1.0873022258911873</c:v>
                      </c:pt>
                      <c:pt idx="29">
                        <c:v>1.0855218312909174</c:v>
                      </c:pt>
                      <c:pt idx="30">
                        <c:v>1.0837512743577911</c:v>
                      </c:pt>
                      <c:pt idx="31">
                        <c:v>1.0819905243161945</c:v>
                      </c:pt>
                      <c:pt idx="32">
                        <c:v>1.0802395506113676</c:v>
                      </c:pt>
                      <c:pt idx="33">
                        <c:v>1.0784983229086327</c:v>
                      </c:pt>
                      <c:pt idx="34">
                        <c:v>1.0767668110926414</c:v>
                      </c:pt>
                      <c:pt idx="35">
                        <c:v>1.0750449852666275</c:v>
                      </c:pt>
                      <c:pt idx="36">
                        <c:v>1.0733328157516591</c:v>
                      </c:pt>
                      <c:pt idx="37">
                        <c:v>1.0716302730859193</c:v>
                      </c:pt>
                      <c:pt idx="38">
                        <c:v>1.069937328023965</c:v>
                      </c:pt>
                      <c:pt idx="39">
                        <c:v>1.0682539515360177</c:v>
                      </c:pt>
                      <c:pt idx="40">
                        <c:v>1.0665801148072525</c:v>
                      </c:pt>
                      <c:pt idx="41">
                        <c:v>1.0649157892370926</c:v>
                      </c:pt>
                      <c:pt idx="42">
                        <c:v>1.0632609464385188</c:v>
                      </c:pt>
                      <c:pt idx="43">
                        <c:v>1.0616155582373759</c:v>
                      </c:pt>
                      <c:pt idx="44">
                        <c:v>1.0599795966717027</c:v>
                      </c:pt>
                      <c:pt idx="45">
                        <c:v>1.0583530339910459</c:v>
                      </c:pt>
                      <c:pt idx="46">
                        <c:v>1.0567358426558058</c:v>
                      </c:pt>
                      <c:pt idx="47">
                        <c:v>1.0551279953365773</c:v>
                      </c:pt>
                      <c:pt idx="48">
                        <c:v>1.0535294649134996</c:v>
                      </c:pt>
                      <c:pt idx="49">
                        <c:v>1.0519402244756084</c:v>
                      </c:pt>
                      <c:pt idx="50">
                        <c:v>1.0503602473202123</c:v>
                      </c:pt>
                      <c:pt idx="51">
                        <c:v>1.048789506952259</c:v>
                      </c:pt>
                      <c:pt idx="52">
                        <c:v>1.0472279770837112</c:v>
                      </c:pt>
                      <c:pt idx="53">
                        <c:v>1.045675631632943</c:v>
                      </c:pt>
                      <c:pt idx="54">
                        <c:v>1.0441324447241287</c:v>
                      </c:pt>
                      <c:pt idx="55">
                        <c:v>1.0425983906866518</c:v>
                      </c:pt>
                      <c:pt idx="56">
                        <c:v>1.0410734440545089</c:v>
                      </c:pt>
                      <c:pt idx="57">
                        <c:v>1.0395575795657277</c:v>
                      </c:pt>
                      <c:pt idx="58">
                        <c:v>1.0380507721617962</c:v>
                      </c:pt>
                      <c:pt idx="59">
                        <c:v>1.0365529969870888</c:v>
                      </c:pt>
                      <c:pt idx="60">
                        <c:v>1.0350642293883128</c:v>
                      </c:pt>
                      <c:pt idx="61">
                        <c:v>1.0335844449139506</c:v>
                      </c:pt>
                      <c:pt idx="62">
                        <c:v>1.0321136193137135</c:v>
                      </c:pt>
                      <c:pt idx="63">
                        <c:v>1.030651728538007</c:v>
                      </c:pt>
                      <c:pt idx="64">
                        <c:v>1.029198748737397</c:v>
                      </c:pt>
                      <c:pt idx="65">
                        <c:v>1.0277546562620887</c:v>
                      </c:pt>
                      <c:pt idx="66">
                        <c:v>1.0263194276614058</c:v>
                      </c:pt>
                      <c:pt idx="67">
                        <c:v>1.0248930396832849</c:v>
                      </c:pt>
                      <c:pt idx="68">
                        <c:v>1.023475469273778</c:v>
                      </c:pt>
                      <c:pt idx="69">
                        <c:v>1.0220666935765517</c:v>
                      </c:pt>
                      <c:pt idx="70">
                        <c:v>1.0206666899323991</c:v>
                      </c:pt>
                      <c:pt idx="71">
                        <c:v>1.0192754358787619</c:v>
                      </c:pt>
                      <c:pt idx="72">
                        <c:v>1.0178929091492708</c:v>
                      </c:pt>
                      <c:pt idx="73">
                        <c:v>1.0165190876732564</c:v>
                      </c:pt>
                      <c:pt idx="74">
                        <c:v>1.0151539495753104</c:v>
                      </c:pt>
                      <c:pt idx="75">
                        <c:v>1.0137974731748305</c:v>
                      </c:pt>
                      <c:pt idx="76">
                        <c:v>1.0124496369855729</c:v>
                      </c:pt>
                      <c:pt idx="77">
                        <c:v>1.0111104197152168</c:v>
                      </c:pt>
                      <c:pt idx="78">
                        <c:v>1.0097798002649478</c:v>
                      </c:pt>
                      <c:pt idx="79">
                        <c:v>1.0084577577290155</c:v>
                      </c:pt>
                      <c:pt idx="80">
                        <c:v>1.0071442713943455</c:v>
                      </c:pt>
                      <c:pt idx="81">
                        <c:v>1.0058393207401051</c:v>
                      </c:pt>
                      <c:pt idx="82">
                        <c:v>1.0045428854373277</c:v>
                      </c:pt>
                      <c:pt idx="83">
                        <c:v>1.0032549453485033</c:v>
                      </c:pt>
                      <c:pt idx="84">
                        <c:v>1.0019754805272107</c:v>
                      </c:pt>
                      <c:pt idx="85">
                        <c:v>1.0007044712177224</c:v>
                      </c:pt>
                      <c:pt idx="86">
                        <c:v>0.99944189785464521</c:v>
                      </c:pt>
                      <c:pt idx="87">
                        <c:v>0.9981877410625587</c:v>
                      </c:pt>
                      <c:pt idx="88">
                        <c:v>0.99694198165565306</c:v>
                      </c:pt>
                      <c:pt idx="89">
                        <c:v>0.99570460063738342</c:v>
                      </c:pt>
                      <c:pt idx="90">
                        <c:v>0.99447557920013141</c:v>
                      </c:pt>
                      <c:pt idx="91">
                        <c:v>0.99325489872486994</c:v>
                      </c:pt>
                      <c:pt idx="92">
                        <c:v>0.99204254078084053</c:v>
                      </c:pt>
                      <c:pt idx="93">
                        <c:v>0.99083848712522549</c:v>
                      </c:pt>
                      <c:pt idx="94">
                        <c:v>0.98964271970284423</c:v>
                      </c:pt>
                      <c:pt idx="95">
                        <c:v>0.98845522064584723</c:v>
                      </c:pt>
                      <c:pt idx="96">
                        <c:v>0.98727597227342156</c:v>
                      </c:pt>
                      <c:pt idx="97">
                        <c:v>0.98610495709149826</c:v>
                      </c:pt>
                      <c:pt idx="98">
                        <c:v>0.98494215779246874</c:v>
                      </c:pt>
                      <c:pt idx="99">
                        <c:v>0.98378755725491662</c:v>
                      </c:pt>
                      <c:pt idx="100">
                        <c:v>0.98264113854334456</c:v>
                      </c:pt>
                      <c:pt idx="101">
                        <c:v>0.9815028849079136</c:v>
                      </c:pt>
                      <c:pt idx="102">
                        <c:v>0.98037277978420223</c:v>
                      </c:pt>
                      <c:pt idx="103">
                        <c:v>0.9792508067929474</c:v>
                      </c:pt>
                      <c:pt idx="104">
                        <c:v>0.97813694973981391</c:v>
                      </c:pt>
                      <c:pt idx="105">
                        <c:v>0.97703119261516536</c:v>
                      </c:pt>
                      <c:pt idx="106">
                        <c:v>0.97593351959383523</c:v>
                      </c:pt>
                      <c:pt idx="107">
                        <c:v>0.97484391503491841</c:v>
                      </c:pt>
                      <c:pt idx="108">
                        <c:v>0.97376236348156542</c:v>
                      </c:pt>
                      <c:pt idx="109">
                        <c:v>0.97268884966077329</c:v>
                      </c:pt>
                      <c:pt idx="110">
                        <c:v>0.97162335848320203</c:v>
                      </c:pt>
                      <c:pt idx="111">
                        <c:v>0.97056587504298308</c:v>
                      </c:pt>
                      <c:pt idx="112">
                        <c:v>0.96951638461754452</c:v>
                      </c:pt>
                      <c:pt idx="113">
                        <c:v>0.96847487266744359</c:v>
                      </c:pt>
                      <c:pt idx="114">
                        <c:v>0.96744132483620071</c:v>
                      </c:pt>
                      <c:pt idx="115">
                        <c:v>0.96641572695014832</c:v>
                      </c:pt>
                      <c:pt idx="116">
                        <c:v>0.96539806501828074</c:v>
                      </c:pt>
                      <c:pt idx="117">
                        <c:v>0.96438832523211448</c:v>
                      </c:pt>
                      <c:pt idx="118">
                        <c:v>0.96338649396556286</c:v>
                      </c:pt>
                      <c:pt idx="119">
                        <c:v>0.96239255777480048</c:v>
                      </c:pt>
                      <c:pt idx="120">
                        <c:v>0.96140650339816214</c:v>
                      </c:pt>
                      <c:pt idx="121">
                        <c:v>0.96042831775601911</c:v>
                      </c:pt>
                      <c:pt idx="122">
                        <c:v>0.95945798795068571</c:v>
                      </c:pt>
                      <c:pt idx="123">
                        <c:v>0.95849550126633076</c:v>
                      </c:pt>
                      <c:pt idx="124">
                        <c:v>0.95754084516888394</c:v>
                      </c:pt>
                      <c:pt idx="125">
                        <c:v>0.95659400730596111</c:v>
                      </c:pt>
                      <c:pt idx="126">
                        <c:v>0.95565497550679701</c:v>
                      </c:pt>
                      <c:pt idx="127">
                        <c:v>0.95472373778218278</c:v>
                      </c:pt>
                      <c:pt idx="128">
                        <c:v>0.95380028232440806</c:v>
                      </c:pt>
                      <c:pt idx="129">
                        <c:v>0.95288459750722099</c:v>
                      </c:pt>
                      <c:pt idx="130">
                        <c:v>0.95197667188578816</c:v>
                      </c:pt>
                      <c:pt idx="131">
                        <c:v>0.9510764941966644</c:v>
                      </c:pt>
                      <c:pt idx="132">
                        <c:v>0.95018405335776979</c:v>
                      </c:pt>
                      <c:pt idx="133">
                        <c:v>0.94929933846837578</c:v>
                      </c:pt>
                      <c:pt idx="134">
                        <c:v>0.94842233880910398</c:v>
                      </c:pt>
                      <c:pt idx="135">
                        <c:v>0.94755304384192096</c:v>
                      </c:pt>
                      <c:pt idx="136">
                        <c:v>0.94669144321015419</c:v>
                      </c:pt>
                      <c:pt idx="137">
                        <c:v>0.94583752673850774</c:v>
                      </c:pt>
                      <c:pt idx="138">
                        <c:v>0.94499128443309444</c:v>
                      </c:pt>
                      <c:pt idx="139">
                        <c:v>0.94415270648146077</c:v>
                      </c:pt>
                      <c:pt idx="140">
                        <c:v>0.9433217832526416</c:v>
                      </c:pt>
                      <c:pt idx="141">
                        <c:v>0.94249850529720214</c:v>
                      </c:pt>
                      <c:pt idx="142">
                        <c:v>0.94168286334730178</c:v>
                      </c:pt>
                      <c:pt idx="143">
                        <c:v>0.94087484831676793</c:v>
                      </c:pt>
                      <c:pt idx="144">
                        <c:v>0.94007445130115652</c:v>
                      </c:pt>
                      <c:pt idx="145">
                        <c:v>0.9392816635778598</c:v>
                      </c:pt>
                      <c:pt idx="146">
                        <c:v>0.93849647660617797</c:v>
                      </c:pt>
                      <c:pt idx="147">
                        <c:v>0.93771888202743503</c:v>
                      </c:pt>
                      <c:pt idx="148">
                        <c:v>0.93694887166508667</c:v>
                      </c:pt>
                      <c:pt idx="149">
                        <c:v>0.93618643752483399</c:v>
                      </c:pt>
                      <c:pt idx="150">
                        <c:v>0.93543157179475966</c:v>
                      </c:pt>
                      <c:pt idx="151">
                        <c:v>0.93468426684545936</c:v>
                      </c:pt>
                      <c:pt idx="152">
                        <c:v>0.93394451523018351</c:v>
                      </c:pt>
                      <c:pt idx="153">
                        <c:v>0.9332123096850039</c:v>
                      </c:pt>
                      <c:pt idx="154">
                        <c:v>0.9324876431289596</c:v>
                      </c:pt>
                      <c:pt idx="155">
                        <c:v>0.93177050866424382</c:v>
                      </c:pt>
                      <c:pt idx="156">
                        <c:v>0.93106089957637295</c:v>
                      </c:pt>
                      <c:pt idx="157">
                        <c:v>0.9303588093343873</c:v>
                      </c:pt>
                      <c:pt idx="158">
                        <c:v>0.92966423159103806</c:v>
                      </c:pt>
                      <c:pt idx="159">
                        <c:v>0.92897716018300036</c:v>
                      </c:pt>
                      <c:pt idx="160">
                        <c:v>0.92829758913109595</c:v>
                      </c:pt>
                      <c:pt idx="161">
                        <c:v>0.92762551264050608</c:v>
                      </c:pt>
                      <c:pt idx="162">
                        <c:v>0.92696092510101591</c:v>
                      </c:pt>
                      <c:pt idx="163">
                        <c:v>0.92630382108725851</c:v>
                      </c:pt>
                      <c:pt idx="164">
                        <c:v>0.92565419535896254</c:v>
                      </c:pt>
                      <c:pt idx="165">
                        <c:v>0.92501204286122241</c:v>
                      </c:pt>
                      <c:pt idx="166">
                        <c:v>0.92437735872476134</c:v>
                      </c:pt>
                      <c:pt idx="167">
                        <c:v>0.92375013826622587</c:v>
                      </c:pt>
                      <c:pt idx="168">
                        <c:v>0.92313037698846645</c:v>
                      </c:pt>
                      <c:pt idx="169">
                        <c:v>0.92251807058083968</c:v>
                      </c:pt>
                      <c:pt idx="170">
                        <c:v>0.92191321491952549</c:v>
                      </c:pt>
                      <c:pt idx="171">
                        <c:v>0.92131580606784236</c:v>
                      </c:pt>
                      <c:pt idx="172">
                        <c:v>0.92072584027657445</c:v>
                      </c:pt>
                      <c:pt idx="173">
                        <c:v>0.92014331398432159</c:v>
                      </c:pt>
                      <c:pt idx="174">
                        <c:v>0.91956822381783643</c:v>
                      </c:pt>
                      <c:pt idx="175">
                        <c:v>0.91900056659239271</c:v>
                      </c:pt>
                      <c:pt idx="176">
                        <c:v>0.91844033931215119</c:v>
                      </c:pt>
                      <c:pt idx="177">
                        <c:v>0.91788753917054289</c:v>
                      </c:pt>
                      <c:pt idx="178">
                        <c:v>0.91734216355065479</c:v>
                      </c:pt>
                      <c:pt idx="179">
                        <c:v>0.91680421002563184</c:v>
                      </c:pt>
                      <c:pt idx="180">
                        <c:v>0.91627367635908785</c:v>
                      </c:pt>
                      <c:pt idx="181">
                        <c:v>0.91575056050552772</c:v>
                      </c:pt>
                      <c:pt idx="182">
                        <c:v>0.91523486061077208</c:v>
                      </c:pt>
                      <c:pt idx="183">
                        <c:v>0.91472657501240684</c:v>
                      </c:pt>
                      <c:pt idx="184">
                        <c:v>0.91422570224023336</c:v>
                      </c:pt>
                      <c:pt idx="185">
                        <c:v>0.91373224101672501</c:v>
                      </c:pt>
                      <c:pt idx="186">
                        <c:v>0.91324619025751408</c:v>
                      </c:pt>
                      <c:pt idx="187">
                        <c:v>0.91276754907186042</c:v>
                      </c:pt>
                      <c:pt idx="188">
                        <c:v>0.91229631676316081</c:v>
                      </c:pt>
                      <c:pt idx="189">
                        <c:v>0.91183249282944012</c:v>
                      </c:pt>
                      <c:pt idx="190">
                        <c:v>0.91137607696388756</c:v>
                      </c:pt>
                      <c:pt idx="191">
                        <c:v>0.9109270690553688</c:v>
                      </c:pt>
                      <c:pt idx="192">
                        <c:v>0.91048546918897166</c:v>
                      </c:pt>
                      <c:pt idx="193">
                        <c:v>0.9100512776465588</c:v>
                      </c:pt>
                      <c:pt idx="194">
                        <c:v>0.90962449490732833</c:v>
                      </c:pt>
                      <c:pt idx="195">
                        <c:v>0.90920512164838607</c:v>
                      </c:pt>
                      <c:pt idx="196">
                        <c:v>0.90879315874533562</c:v>
                      </c:pt>
                      <c:pt idx="197">
                        <c:v>0.90838860727286319</c:v>
                      </c:pt>
                      <c:pt idx="198">
                        <c:v>0.90799146850536649</c:v>
                      </c:pt>
                      <c:pt idx="199">
                        <c:v>0.90760174391755766</c:v>
                      </c:pt>
                      <c:pt idx="200">
                        <c:v>0.90721943518509784</c:v>
                      </c:pt>
                      <c:pt idx="201">
                        <c:v>0.90684454418525462</c:v>
                      </c:pt>
                      <c:pt idx="202">
                        <c:v>0.90647707299754077</c:v>
                      </c:pt>
                      <c:pt idx="203">
                        <c:v>0.90611702390439663</c:v>
                      </c:pt>
                      <c:pt idx="204">
                        <c:v>0.90576439939186393</c:v>
                      </c:pt>
                      <c:pt idx="205">
                        <c:v>0.90541920215028193</c:v>
                      </c:pt>
                      <c:pt idx="206">
                        <c:v>0.90508143507499028</c:v>
                      </c:pt>
                      <c:pt idx="207">
                        <c:v>0.9047511012670556</c:v>
                      </c:pt>
                      <c:pt idx="208">
                        <c:v>0.90442820403398938</c:v>
                      </c:pt>
                      <c:pt idx="209">
                        <c:v>0.90411274689050547</c:v>
                      </c:pt>
                      <c:pt idx="210">
                        <c:v>0.90380473355927193</c:v>
                      </c:pt>
                      <c:pt idx="211">
                        <c:v>0.90350416797167565</c:v>
                      </c:pt>
                      <c:pt idx="212">
                        <c:v>0.90321105426861292</c:v>
                      </c:pt>
                      <c:pt idx="213">
                        <c:v>0.90292539680128592</c:v>
                      </c:pt>
                      <c:pt idx="214">
                        <c:v>0.90264720013200495</c:v>
                      </c:pt>
                      <c:pt idx="215">
                        <c:v>0.90237646903502</c:v>
                      </c:pt>
                      <c:pt idx="216">
                        <c:v>0.90211320849735754</c:v>
                      </c:pt>
                      <c:pt idx="217">
                        <c:v>0.90185742371965971</c:v>
                      </c:pt>
                      <c:pt idx="218">
                        <c:v>0.90160912011706695</c:v>
                      </c:pt>
                      <c:pt idx="219">
                        <c:v>0.90136830332007889</c:v>
                      </c:pt>
                      <c:pt idx="220">
                        <c:v>0.90113497917546304</c:v>
                      </c:pt>
                      <c:pt idx="221">
                        <c:v>0.90090915374714708</c:v>
                      </c:pt>
                      <c:pt idx="222">
                        <c:v>0.90069083331715261</c:v>
                      </c:pt>
                      <c:pt idx="223">
                        <c:v>0.90048002438651831</c:v>
                      </c:pt>
                      <c:pt idx="224">
                        <c:v>0.90027673367626426</c:v>
                      </c:pt>
                      <c:pt idx="225">
                        <c:v>0.90008096812834448</c:v>
                      </c:pt>
                      <c:pt idx="226">
                        <c:v>0.89989273490663635</c:v>
                      </c:pt>
                      <c:pt idx="227">
                        <c:v>0.89971204139793115</c:v>
                      </c:pt>
                      <c:pt idx="228">
                        <c:v>0.89953889521294295</c:v>
                      </c:pt>
                      <c:pt idx="229">
                        <c:v>0.8993733041873373</c:v>
                      </c:pt>
                      <c:pt idx="230">
                        <c:v>0.8992152763827701</c:v>
                      </c:pt>
                      <c:pt idx="231">
                        <c:v>0.89906482008795141</c:v>
                      </c:pt>
                      <c:pt idx="232">
                        <c:v>0.89892194381970369</c:v>
                      </c:pt>
                      <c:pt idx="233">
                        <c:v>0.89878665632406185</c:v>
                      </c:pt>
                      <c:pt idx="234">
                        <c:v>0.89865896657737565</c:v>
                      </c:pt>
                      <c:pt idx="235">
                        <c:v>0.89853888378742552</c:v>
                      </c:pt>
                      <c:pt idx="236">
                        <c:v>0.89842641739456797</c:v>
                      </c:pt>
                      <c:pt idx="237">
                        <c:v>0.89832157707287918</c:v>
                      </c:pt>
                      <c:pt idx="238">
                        <c:v>0.89822437273133104</c:v>
                      </c:pt>
                      <c:pt idx="239">
                        <c:v>0.89813481451498034</c:v>
                      </c:pt>
                      <c:pt idx="240">
                        <c:v>0.89805291280616539</c:v>
                      </c:pt>
                      <c:pt idx="241">
                        <c:v>0.89797867822573685</c:v>
                      </c:pt>
                      <c:pt idx="242">
                        <c:v>0.89791212163428602</c:v>
                      </c:pt>
                      <c:pt idx="243">
                        <c:v>0.89785325413341288</c:v>
                      </c:pt>
                      <c:pt idx="244">
                        <c:v>0.89780208706698761</c:v>
                      </c:pt>
                      <c:pt idx="245">
                        <c:v>0.89775863202245532</c:v>
                      </c:pt>
                      <c:pt idx="246">
                        <c:v>0.89772290083213313</c:v>
                      </c:pt>
                      <c:pt idx="247">
                        <c:v>0.89769490557454723</c:v>
                      </c:pt>
                      <c:pt idx="248">
                        <c:v>0.89767465857578088</c:v>
                      </c:pt>
                      <c:pt idx="249">
                        <c:v>0.89766217241082835</c:v>
                      </c:pt>
                      <c:pt idx="250">
                        <c:v>0.89765745990499379</c:v>
                      </c:pt>
                      <c:pt idx="251">
                        <c:v>0.89766053413528468</c:v>
                      </c:pt>
                      <c:pt idx="252">
                        <c:v>0.89767140843183513</c:v>
                      </c:pt>
                      <c:pt idx="253">
                        <c:v>0.89769009637935404</c:v>
                      </c:pt>
                      <c:pt idx="254">
                        <c:v>0.89771661181858009</c:v>
                      </c:pt>
                      <c:pt idx="255">
                        <c:v>0.89775096884776073</c:v>
                      </c:pt>
                      <c:pt idx="256">
                        <c:v>0.89779318182417078</c:v>
                      </c:pt>
                      <c:pt idx="257">
                        <c:v>0.89784326536560566</c:v>
                      </c:pt>
                      <c:pt idx="258">
                        <c:v>0.89790123435195135</c:v>
                      </c:pt>
                      <c:pt idx="259">
                        <c:v>0.89796710392672874</c:v>
                      </c:pt>
                      <c:pt idx="260">
                        <c:v>0.89804088949868943</c:v>
                      </c:pt>
                      <c:pt idx="261">
                        <c:v>0.89812260674341171</c:v>
                      </c:pt>
                      <c:pt idx="262">
                        <c:v>0.89821227160492978</c:v>
                      </c:pt>
                      <c:pt idx="263">
                        <c:v>0.89830990029738489</c:v>
                      </c:pt>
                      <c:pt idx="264">
                        <c:v>0.89841550930669056</c:v>
                      </c:pt>
                      <c:pt idx="265">
                        <c:v>0.89852911539222713</c:v>
                      </c:pt>
                      <c:pt idx="266">
                        <c:v>0.89865073558855479</c:v>
                      </c:pt>
                      <c:pt idx="267">
                        <c:v>0.89878038720714959</c:v>
                      </c:pt>
                      <c:pt idx="268">
                        <c:v>0.89891808783816574</c:v>
                      </c:pt>
                      <c:pt idx="269">
                        <c:v>0.89906385535221456</c:v>
                      </c:pt>
                      <c:pt idx="270">
                        <c:v>0.89921770790217359</c:v>
                      </c:pt>
                      <c:pt idx="271">
                        <c:v>0.89937966392501145</c:v>
                      </c:pt>
                      <c:pt idx="272">
                        <c:v>0.89954974214365113</c:v>
                      </c:pt>
                      <c:pt idx="273">
                        <c:v>0.89972796156883317</c:v>
                      </c:pt>
                      <c:pt idx="274">
                        <c:v>0.899914341501027</c:v>
                      </c:pt>
                      <c:pt idx="275">
                        <c:v>0.90010890153235779</c:v>
                      </c:pt>
                      <c:pt idx="276">
                        <c:v>0.90031166154855125</c:v>
                      </c:pt>
                      <c:pt idx="277">
                        <c:v>0.90052264173091678</c:v>
                      </c:pt>
                      <c:pt idx="278">
                        <c:v>0.90074186255834654</c:v>
                      </c:pt>
                      <c:pt idx="279">
                        <c:v>0.90096934480934154</c:v>
                      </c:pt>
                      <c:pt idx="280">
                        <c:v>0.90120510956407174</c:v>
                      </c:pt>
                      <c:pt idx="281">
                        <c:v>0.90144917820644921</c:v>
                      </c:pt>
                      <c:pt idx="282">
                        <c:v>0.90170157242623727</c:v>
                      </c:pt>
                      <c:pt idx="283">
                        <c:v>0.90196231422118744</c:v>
                      </c:pt>
                      <c:pt idx="284">
                        <c:v>0.90223142589920058</c:v>
                      </c:pt>
                      <c:pt idx="285">
                        <c:v>0.90250893008051103</c:v>
                      </c:pt>
                      <c:pt idx="286">
                        <c:v>0.90279484969990864</c:v>
                      </c:pt>
                      <c:pt idx="287">
                        <c:v>0.90308920800897585</c:v>
                      </c:pt>
                      <c:pt idx="288">
                        <c:v>0.90339202857838008</c:v>
                      </c:pt>
                      <c:pt idx="289">
                        <c:v>0.90370333530015334</c:v>
                      </c:pt>
                      <c:pt idx="290">
                        <c:v>0.90402315239003417</c:v>
                      </c:pt>
                      <c:pt idx="291">
                        <c:v>0.90435150438983769</c:v>
                      </c:pt>
                      <c:pt idx="292">
                        <c:v>0.90468841616983386</c:v>
                      </c:pt>
                      <c:pt idx="293">
                        <c:v>0.90503391293117508</c:v>
                      </c:pt>
                      <c:pt idx="294">
                        <c:v>0.90538802020834896</c:v>
                      </c:pt>
                      <c:pt idx="295">
                        <c:v>0.90575076387166298</c:v>
                      </c:pt>
                      <c:pt idx="296">
                        <c:v>0.90612217012975826</c:v>
                      </c:pt>
                      <c:pt idx="297">
                        <c:v>0.9065022655321564</c:v>
                      </c:pt>
                      <c:pt idx="298">
                        <c:v>0.9068910769718368</c:v>
                      </c:pt>
                      <c:pt idx="299">
                        <c:v>0.90728863168785101</c:v>
                      </c:pt>
                      <c:pt idx="300">
                        <c:v>0.90769495726797045</c:v>
                      </c:pt>
                      <c:pt idx="301">
                        <c:v>0.90811008165135654</c:v>
                      </c:pt>
                      <c:pt idx="302">
                        <c:v>0.90853403313127878</c:v>
                      </c:pt>
                      <c:pt idx="303">
                        <c:v>0.90896684035785846</c:v>
                      </c:pt>
                      <c:pt idx="304">
                        <c:v>0.90940853234084862</c:v>
                      </c:pt>
                      <c:pt idx="305">
                        <c:v>0.90985913845245303</c:v>
                      </c:pt>
                      <c:pt idx="306">
                        <c:v>0.91031868843017416</c:v>
                      </c:pt>
                      <c:pt idx="307">
                        <c:v>0.91078721237970151</c:v>
                      </c:pt>
                      <c:pt idx="308">
                        <c:v>0.91126474077783459</c:v>
                      </c:pt>
                      <c:pt idx="309">
                        <c:v>0.91175130447544417</c:v>
                      </c:pt>
                      <c:pt idx="310">
                        <c:v>0.91224693470047014</c:v>
                      </c:pt>
                      <c:pt idx="311">
                        <c:v>0.91275166306095268</c:v>
                      </c:pt>
                      <c:pt idx="312">
                        <c:v>0.91326552154811247</c:v>
                      </c:pt>
                      <c:pt idx="313">
                        <c:v>0.91378854253945563</c:v>
                      </c:pt>
                    </c:numCache>
                  </c:numRef>
                </c:yVal>
                <c:smooth val="0"/>
                <c:extLst>
                  <c:ext xmlns:c16="http://schemas.microsoft.com/office/drawing/2014/chart" uri="{C3380CC4-5D6E-409C-BE32-E72D297353CC}">
                    <c16:uniqueId val="{00000003-5522-4D1E-8E2C-8E9A10FAFEC0}"/>
                  </c:ext>
                </c:extLst>
              </c15:ser>
            </c15:filteredScatterSeries>
            <c15:filteredScatterSeries>
              <c15:ser>
                <c:idx val="4"/>
                <c:order val="4"/>
                <c:tx>
                  <c:strRef>
                    <c:extLst xmlns:c15="http://schemas.microsoft.com/office/drawing/2012/chart">
                      <c:ext xmlns:c15="http://schemas.microsoft.com/office/drawing/2012/chart" uri="{02D57815-91ED-43cb-92C2-25804820EDAC}">
                        <c15:formulaRef>
                          <c15:sqref>Sheet6!$F$15</c15:sqref>
                        </c15:formulaRef>
                      </c:ext>
                    </c:extLst>
                    <c:strCache>
                      <c:ptCount val="1"/>
                      <c:pt idx="0">
                        <c:v>Predicted Distance 5</c:v>
                      </c:pt>
                    </c:strCache>
                  </c:strRef>
                </c:tx>
                <c:spPr>
                  <a:ln w="25400" cap="rnd">
                    <a:solidFill>
                      <a:schemeClr val="accent5"/>
                    </a:solidFill>
                    <a:prstDash val="lgDashDotDot"/>
                    <a:round/>
                  </a:ln>
                  <a:effectLst/>
                </c:spPr>
                <c:marker>
                  <c:symbol val="none"/>
                </c:marker>
                <c:xVal>
                  <c:numRef>
                    <c:extLst xmlns:c15="http://schemas.microsoft.com/office/drawing/2012/chart">
                      <c:ext xmlns:c15="http://schemas.microsoft.com/office/drawing/2012/chart" uri="{02D57815-91ED-43cb-92C2-25804820EDAC}">
                        <c15:formulaRef>
                          <c15:sqref>Sheet6!$A$16:$A$466</c15:sqref>
                        </c15:formulaRef>
                      </c:ext>
                    </c:extLst>
                    <c:numCache>
                      <c:formatCode>General</c:formatCode>
                      <c:ptCount val="451"/>
                      <c:pt idx="0">
                        <c:v>1</c:v>
                      </c:pt>
                      <c:pt idx="1">
                        <c:v>1.1000000000000001</c:v>
                      </c:pt>
                      <c:pt idx="2">
                        <c:v>1.2000000000000002</c:v>
                      </c:pt>
                      <c:pt idx="3">
                        <c:v>1.3000000000000003</c:v>
                      </c:pt>
                      <c:pt idx="4">
                        <c:v>1.4000000000000004</c:v>
                      </c:pt>
                      <c:pt idx="5">
                        <c:v>1.5000000000000004</c:v>
                      </c:pt>
                      <c:pt idx="6">
                        <c:v>1.6000000000000005</c:v>
                      </c:pt>
                      <c:pt idx="7">
                        <c:v>1.7000000000000006</c:v>
                      </c:pt>
                      <c:pt idx="8">
                        <c:v>1.8000000000000007</c:v>
                      </c:pt>
                      <c:pt idx="9">
                        <c:v>1.9000000000000008</c:v>
                      </c:pt>
                      <c:pt idx="10">
                        <c:v>2.0000000000000009</c:v>
                      </c:pt>
                      <c:pt idx="11">
                        <c:v>2.100000000000001</c:v>
                      </c:pt>
                      <c:pt idx="12">
                        <c:v>2.2000000000000011</c:v>
                      </c:pt>
                      <c:pt idx="13">
                        <c:v>2.3000000000000012</c:v>
                      </c:pt>
                      <c:pt idx="14">
                        <c:v>2.4000000000000012</c:v>
                      </c:pt>
                      <c:pt idx="15">
                        <c:v>2.5000000000000013</c:v>
                      </c:pt>
                      <c:pt idx="16">
                        <c:v>2.6000000000000014</c:v>
                      </c:pt>
                      <c:pt idx="17">
                        <c:v>2.7000000000000015</c:v>
                      </c:pt>
                      <c:pt idx="18">
                        <c:v>2.8000000000000016</c:v>
                      </c:pt>
                      <c:pt idx="19">
                        <c:v>2.9000000000000017</c:v>
                      </c:pt>
                      <c:pt idx="20">
                        <c:v>3.0000000000000018</c:v>
                      </c:pt>
                      <c:pt idx="21">
                        <c:v>3.1000000000000019</c:v>
                      </c:pt>
                      <c:pt idx="22">
                        <c:v>3.200000000000002</c:v>
                      </c:pt>
                      <c:pt idx="23">
                        <c:v>3.300000000000002</c:v>
                      </c:pt>
                      <c:pt idx="24">
                        <c:v>3.4000000000000021</c:v>
                      </c:pt>
                      <c:pt idx="25">
                        <c:v>3.5000000000000022</c:v>
                      </c:pt>
                      <c:pt idx="26">
                        <c:v>3.6000000000000023</c:v>
                      </c:pt>
                      <c:pt idx="27">
                        <c:v>3.7000000000000024</c:v>
                      </c:pt>
                      <c:pt idx="28">
                        <c:v>3.8000000000000025</c:v>
                      </c:pt>
                      <c:pt idx="29">
                        <c:v>3.9000000000000026</c:v>
                      </c:pt>
                      <c:pt idx="30">
                        <c:v>4.0000000000000027</c:v>
                      </c:pt>
                      <c:pt idx="31">
                        <c:v>4.1000000000000023</c:v>
                      </c:pt>
                      <c:pt idx="32">
                        <c:v>4.200000000000002</c:v>
                      </c:pt>
                      <c:pt idx="33">
                        <c:v>4.3000000000000016</c:v>
                      </c:pt>
                      <c:pt idx="34">
                        <c:v>4.4000000000000012</c:v>
                      </c:pt>
                      <c:pt idx="35">
                        <c:v>4.5000000000000009</c:v>
                      </c:pt>
                      <c:pt idx="36">
                        <c:v>4.6000000000000005</c:v>
                      </c:pt>
                      <c:pt idx="37">
                        <c:v>4.7</c:v>
                      </c:pt>
                      <c:pt idx="38">
                        <c:v>4.8</c:v>
                      </c:pt>
                      <c:pt idx="39">
                        <c:v>4.8999999999999995</c:v>
                      </c:pt>
                      <c:pt idx="40">
                        <c:v>4.9999999999999991</c:v>
                      </c:pt>
                      <c:pt idx="41">
                        <c:v>5.0999999999999988</c:v>
                      </c:pt>
                      <c:pt idx="42">
                        <c:v>5.1999999999999984</c:v>
                      </c:pt>
                      <c:pt idx="43">
                        <c:v>5.299999999999998</c:v>
                      </c:pt>
                      <c:pt idx="44">
                        <c:v>5.3999999999999977</c:v>
                      </c:pt>
                      <c:pt idx="45">
                        <c:v>5.4999999999999973</c:v>
                      </c:pt>
                      <c:pt idx="46">
                        <c:v>5.599999999999997</c:v>
                      </c:pt>
                      <c:pt idx="47">
                        <c:v>5.6999999999999966</c:v>
                      </c:pt>
                      <c:pt idx="48">
                        <c:v>5.7999999999999963</c:v>
                      </c:pt>
                      <c:pt idx="49">
                        <c:v>5.8999999999999959</c:v>
                      </c:pt>
                      <c:pt idx="50">
                        <c:v>5.9999999999999956</c:v>
                      </c:pt>
                      <c:pt idx="51">
                        <c:v>6.0999999999999952</c:v>
                      </c:pt>
                      <c:pt idx="52">
                        <c:v>6.1999999999999948</c:v>
                      </c:pt>
                      <c:pt idx="53">
                        <c:v>6.2999999999999945</c:v>
                      </c:pt>
                      <c:pt idx="54">
                        <c:v>6.3999999999999941</c:v>
                      </c:pt>
                      <c:pt idx="55">
                        <c:v>6.4999999999999938</c:v>
                      </c:pt>
                      <c:pt idx="56">
                        <c:v>6.5999999999999934</c:v>
                      </c:pt>
                      <c:pt idx="57">
                        <c:v>6.6999999999999931</c:v>
                      </c:pt>
                      <c:pt idx="58">
                        <c:v>6.7999999999999927</c:v>
                      </c:pt>
                      <c:pt idx="59">
                        <c:v>6.8999999999999924</c:v>
                      </c:pt>
                      <c:pt idx="60">
                        <c:v>6.999999999999992</c:v>
                      </c:pt>
                      <c:pt idx="61">
                        <c:v>7.0999999999999917</c:v>
                      </c:pt>
                      <c:pt idx="62">
                        <c:v>7.1999999999999913</c:v>
                      </c:pt>
                      <c:pt idx="63">
                        <c:v>7.2999999999999909</c:v>
                      </c:pt>
                      <c:pt idx="64">
                        <c:v>7.3999999999999906</c:v>
                      </c:pt>
                      <c:pt idx="65">
                        <c:v>7.4999999999999902</c:v>
                      </c:pt>
                      <c:pt idx="66">
                        <c:v>7.5999999999999899</c:v>
                      </c:pt>
                      <c:pt idx="67">
                        <c:v>7.6999999999999895</c:v>
                      </c:pt>
                      <c:pt idx="68">
                        <c:v>7.7999999999999892</c:v>
                      </c:pt>
                      <c:pt idx="69">
                        <c:v>7.8999999999999888</c:v>
                      </c:pt>
                      <c:pt idx="70">
                        <c:v>7.9999999999999885</c:v>
                      </c:pt>
                      <c:pt idx="71">
                        <c:v>8.099999999999989</c:v>
                      </c:pt>
                      <c:pt idx="72">
                        <c:v>8.1999999999999886</c:v>
                      </c:pt>
                      <c:pt idx="73">
                        <c:v>8.2999999999999883</c:v>
                      </c:pt>
                      <c:pt idx="74">
                        <c:v>8.3999999999999879</c:v>
                      </c:pt>
                      <c:pt idx="75">
                        <c:v>8.4999999999999876</c:v>
                      </c:pt>
                      <c:pt idx="76">
                        <c:v>8.5999999999999872</c:v>
                      </c:pt>
                      <c:pt idx="77">
                        <c:v>8.6999999999999869</c:v>
                      </c:pt>
                      <c:pt idx="78">
                        <c:v>8.7999999999999865</c:v>
                      </c:pt>
                      <c:pt idx="79">
                        <c:v>8.8999999999999861</c:v>
                      </c:pt>
                      <c:pt idx="80">
                        <c:v>8.9999999999999858</c:v>
                      </c:pt>
                      <c:pt idx="81">
                        <c:v>9.0999999999999854</c:v>
                      </c:pt>
                      <c:pt idx="82">
                        <c:v>9.1999999999999851</c:v>
                      </c:pt>
                      <c:pt idx="83">
                        <c:v>9.2999999999999847</c:v>
                      </c:pt>
                      <c:pt idx="84">
                        <c:v>9.3999999999999844</c:v>
                      </c:pt>
                      <c:pt idx="85">
                        <c:v>9.499999999999984</c:v>
                      </c:pt>
                      <c:pt idx="86">
                        <c:v>9.5999999999999837</c:v>
                      </c:pt>
                      <c:pt idx="87">
                        <c:v>9.6999999999999833</c:v>
                      </c:pt>
                      <c:pt idx="88">
                        <c:v>9.7999999999999829</c:v>
                      </c:pt>
                      <c:pt idx="89">
                        <c:v>9.8999999999999826</c:v>
                      </c:pt>
                      <c:pt idx="90">
                        <c:v>9.9999999999999822</c:v>
                      </c:pt>
                      <c:pt idx="91">
                        <c:v>10.099999999999982</c:v>
                      </c:pt>
                      <c:pt idx="92">
                        <c:v>10.199999999999982</c:v>
                      </c:pt>
                      <c:pt idx="93">
                        <c:v>10.299999999999981</c:v>
                      </c:pt>
                      <c:pt idx="94">
                        <c:v>10.399999999999981</c:v>
                      </c:pt>
                      <c:pt idx="95">
                        <c:v>10.49999999999998</c:v>
                      </c:pt>
                      <c:pt idx="96">
                        <c:v>10.59999999999998</c:v>
                      </c:pt>
                      <c:pt idx="97">
                        <c:v>10.69999999999998</c:v>
                      </c:pt>
                      <c:pt idx="98">
                        <c:v>10.799999999999979</c:v>
                      </c:pt>
                      <c:pt idx="99">
                        <c:v>10.899999999999979</c:v>
                      </c:pt>
                      <c:pt idx="100">
                        <c:v>10.999999999999979</c:v>
                      </c:pt>
                      <c:pt idx="101">
                        <c:v>11.099999999999978</c:v>
                      </c:pt>
                      <c:pt idx="102">
                        <c:v>11.199999999999978</c:v>
                      </c:pt>
                      <c:pt idx="103">
                        <c:v>11.299999999999978</c:v>
                      </c:pt>
                      <c:pt idx="104">
                        <c:v>11.399999999999977</c:v>
                      </c:pt>
                      <c:pt idx="105">
                        <c:v>11.499999999999977</c:v>
                      </c:pt>
                      <c:pt idx="106">
                        <c:v>11.599999999999977</c:v>
                      </c:pt>
                      <c:pt idx="107">
                        <c:v>11.699999999999976</c:v>
                      </c:pt>
                      <c:pt idx="108">
                        <c:v>11.799999999999976</c:v>
                      </c:pt>
                      <c:pt idx="109">
                        <c:v>11.899999999999975</c:v>
                      </c:pt>
                      <c:pt idx="110">
                        <c:v>11.999999999999975</c:v>
                      </c:pt>
                      <c:pt idx="111">
                        <c:v>12.099999999999975</c:v>
                      </c:pt>
                      <c:pt idx="112">
                        <c:v>12.199999999999974</c:v>
                      </c:pt>
                      <c:pt idx="113">
                        <c:v>12.299999999999974</c:v>
                      </c:pt>
                      <c:pt idx="114">
                        <c:v>12.399999999999974</c:v>
                      </c:pt>
                      <c:pt idx="115">
                        <c:v>12.499999999999973</c:v>
                      </c:pt>
                      <c:pt idx="116">
                        <c:v>12.599999999999973</c:v>
                      </c:pt>
                      <c:pt idx="117">
                        <c:v>12.699999999999973</c:v>
                      </c:pt>
                      <c:pt idx="118">
                        <c:v>12.799999999999972</c:v>
                      </c:pt>
                      <c:pt idx="119">
                        <c:v>12.899999999999972</c:v>
                      </c:pt>
                      <c:pt idx="120">
                        <c:v>12.999999999999972</c:v>
                      </c:pt>
                      <c:pt idx="121">
                        <c:v>13.099999999999971</c:v>
                      </c:pt>
                      <c:pt idx="122">
                        <c:v>13.199999999999971</c:v>
                      </c:pt>
                      <c:pt idx="123">
                        <c:v>13.299999999999971</c:v>
                      </c:pt>
                      <c:pt idx="124">
                        <c:v>13.39999999999997</c:v>
                      </c:pt>
                      <c:pt idx="125">
                        <c:v>13.49999999999997</c:v>
                      </c:pt>
                      <c:pt idx="126">
                        <c:v>13.599999999999969</c:v>
                      </c:pt>
                      <c:pt idx="127">
                        <c:v>13.699999999999969</c:v>
                      </c:pt>
                      <c:pt idx="128">
                        <c:v>13.799999999999969</c:v>
                      </c:pt>
                      <c:pt idx="129">
                        <c:v>13.899999999999968</c:v>
                      </c:pt>
                      <c:pt idx="130">
                        <c:v>13.999999999999968</c:v>
                      </c:pt>
                      <c:pt idx="131">
                        <c:v>14.099999999999968</c:v>
                      </c:pt>
                      <c:pt idx="132">
                        <c:v>14.199999999999967</c:v>
                      </c:pt>
                      <c:pt idx="133">
                        <c:v>14.299999999999967</c:v>
                      </c:pt>
                      <c:pt idx="134">
                        <c:v>14.399999999999967</c:v>
                      </c:pt>
                      <c:pt idx="135">
                        <c:v>14.499999999999966</c:v>
                      </c:pt>
                      <c:pt idx="136">
                        <c:v>14.599999999999966</c:v>
                      </c:pt>
                      <c:pt idx="137">
                        <c:v>14.699999999999966</c:v>
                      </c:pt>
                      <c:pt idx="138">
                        <c:v>14.799999999999965</c:v>
                      </c:pt>
                      <c:pt idx="139">
                        <c:v>14.899999999999965</c:v>
                      </c:pt>
                      <c:pt idx="140">
                        <c:v>14.999999999999964</c:v>
                      </c:pt>
                      <c:pt idx="141">
                        <c:v>15.099999999999964</c:v>
                      </c:pt>
                      <c:pt idx="142">
                        <c:v>15.199999999999964</c:v>
                      </c:pt>
                      <c:pt idx="143">
                        <c:v>15.299999999999963</c:v>
                      </c:pt>
                      <c:pt idx="144">
                        <c:v>15.399999999999963</c:v>
                      </c:pt>
                      <c:pt idx="145">
                        <c:v>15.499999999999963</c:v>
                      </c:pt>
                      <c:pt idx="146">
                        <c:v>15.599999999999962</c:v>
                      </c:pt>
                      <c:pt idx="147">
                        <c:v>15.699999999999962</c:v>
                      </c:pt>
                      <c:pt idx="148">
                        <c:v>15.799999999999962</c:v>
                      </c:pt>
                      <c:pt idx="149">
                        <c:v>15.899999999999961</c:v>
                      </c:pt>
                      <c:pt idx="150">
                        <c:v>15.999999999999961</c:v>
                      </c:pt>
                      <c:pt idx="151">
                        <c:v>16.099999999999962</c:v>
                      </c:pt>
                      <c:pt idx="152">
                        <c:v>16.199999999999964</c:v>
                      </c:pt>
                      <c:pt idx="153">
                        <c:v>16.299999999999965</c:v>
                      </c:pt>
                      <c:pt idx="154">
                        <c:v>16.399999999999967</c:v>
                      </c:pt>
                      <c:pt idx="155">
                        <c:v>16.499999999999968</c:v>
                      </c:pt>
                      <c:pt idx="156">
                        <c:v>16.599999999999969</c:v>
                      </c:pt>
                      <c:pt idx="157">
                        <c:v>16.699999999999971</c:v>
                      </c:pt>
                      <c:pt idx="158">
                        <c:v>16.799999999999972</c:v>
                      </c:pt>
                      <c:pt idx="159">
                        <c:v>16.899999999999974</c:v>
                      </c:pt>
                      <c:pt idx="160">
                        <c:v>16.999999999999975</c:v>
                      </c:pt>
                      <c:pt idx="161">
                        <c:v>17.099999999999977</c:v>
                      </c:pt>
                      <c:pt idx="162">
                        <c:v>17.199999999999978</c:v>
                      </c:pt>
                      <c:pt idx="163">
                        <c:v>17.299999999999979</c:v>
                      </c:pt>
                      <c:pt idx="164">
                        <c:v>17.399999999999981</c:v>
                      </c:pt>
                      <c:pt idx="165">
                        <c:v>17.499999999999982</c:v>
                      </c:pt>
                      <c:pt idx="166">
                        <c:v>17.599999999999984</c:v>
                      </c:pt>
                      <c:pt idx="167">
                        <c:v>17.699999999999985</c:v>
                      </c:pt>
                      <c:pt idx="168">
                        <c:v>17.799999999999986</c:v>
                      </c:pt>
                      <c:pt idx="169">
                        <c:v>17.899999999999988</c:v>
                      </c:pt>
                      <c:pt idx="170">
                        <c:v>17.999999999999989</c:v>
                      </c:pt>
                      <c:pt idx="171">
                        <c:v>18.099999999999991</c:v>
                      </c:pt>
                      <c:pt idx="172">
                        <c:v>18.199999999999992</c:v>
                      </c:pt>
                      <c:pt idx="173">
                        <c:v>18.299999999999994</c:v>
                      </c:pt>
                      <c:pt idx="174">
                        <c:v>18.399999999999995</c:v>
                      </c:pt>
                      <c:pt idx="175">
                        <c:v>18.499999999999996</c:v>
                      </c:pt>
                      <c:pt idx="176">
                        <c:v>18.599999999999998</c:v>
                      </c:pt>
                      <c:pt idx="177">
                        <c:v>18.7</c:v>
                      </c:pt>
                      <c:pt idx="178">
                        <c:v>18.8</c:v>
                      </c:pt>
                      <c:pt idx="179">
                        <c:v>18.900000000000002</c:v>
                      </c:pt>
                      <c:pt idx="180">
                        <c:v>19.000000000000004</c:v>
                      </c:pt>
                      <c:pt idx="181">
                        <c:v>19.100000000000005</c:v>
                      </c:pt>
                      <c:pt idx="182">
                        <c:v>19.200000000000006</c:v>
                      </c:pt>
                      <c:pt idx="183">
                        <c:v>19.300000000000008</c:v>
                      </c:pt>
                      <c:pt idx="184">
                        <c:v>19.400000000000009</c:v>
                      </c:pt>
                      <c:pt idx="185">
                        <c:v>19.500000000000011</c:v>
                      </c:pt>
                      <c:pt idx="186">
                        <c:v>19.600000000000012</c:v>
                      </c:pt>
                      <c:pt idx="187">
                        <c:v>19.700000000000014</c:v>
                      </c:pt>
                      <c:pt idx="188">
                        <c:v>19.800000000000015</c:v>
                      </c:pt>
                      <c:pt idx="189">
                        <c:v>19.900000000000016</c:v>
                      </c:pt>
                      <c:pt idx="190">
                        <c:v>20.000000000000018</c:v>
                      </c:pt>
                      <c:pt idx="191">
                        <c:v>20.100000000000019</c:v>
                      </c:pt>
                      <c:pt idx="192">
                        <c:v>20.200000000000021</c:v>
                      </c:pt>
                      <c:pt idx="193">
                        <c:v>20.300000000000022</c:v>
                      </c:pt>
                      <c:pt idx="194">
                        <c:v>20.400000000000023</c:v>
                      </c:pt>
                      <c:pt idx="195">
                        <c:v>20.500000000000025</c:v>
                      </c:pt>
                      <c:pt idx="196">
                        <c:v>20.600000000000026</c:v>
                      </c:pt>
                      <c:pt idx="197">
                        <c:v>20.700000000000028</c:v>
                      </c:pt>
                      <c:pt idx="198">
                        <c:v>20.800000000000029</c:v>
                      </c:pt>
                      <c:pt idx="199">
                        <c:v>20.900000000000031</c:v>
                      </c:pt>
                      <c:pt idx="200">
                        <c:v>21.000000000000032</c:v>
                      </c:pt>
                      <c:pt idx="201">
                        <c:v>21.100000000000033</c:v>
                      </c:pt>
                      <c:pt idx="202">
                        <c:v>21.200000000000035</c:v>
                      </c:pt>
                      <c:pt idx="203">
                        <c:v>21.300000000000036</c:v>
                      </c:pt>
                      <c:pt idx="204">
                        <c:v>21.400000000000038</c:v>
                      </c:pt>
                      <c:pt idx="205">
                        <c:v>21.500000000000039</c:v>
                      </c:pt>
                      <c:pt idx="206">
                        <c:v>21.600000000000041</c:v>
                      </c:pt>
                      <c:pt idx="207">
                        <c:v>21.700000000000042</c:v>
                      </c:pt>
                      <c:pt idx="208">
                        <c:v>21.800000000000043</c:v>
                      </c:pt>
                      <c:pt idx="209">
                        <c:v>21.900000000000045</c:v>
                      </c:pt>
                      <c:pt idx="210">
                        <c:v>22.000000000000046</c:v>
                      </c:pt>
                      <c:pt idx="211">
                        <c:v>22.100000000000048</c:v>
                      </c:pt>
                      <c:pt idx="212">
                        <c:v>22.200000000000049</c:v>
                      </c:pt>
                      <c:pt idx="213">
                        <c:v>22.30000000000005</c:v>
                      </c:pt>
                      <c:pt idx="214">
                        <c:v>22.400000000000052</c:v>
                      </c:pt>
                      <c:pt idx="215">
                        <c:v>22.500000000000053</c:v>
                      </c:pt>
                      <c:pt idx="216">
                        <c:v>22.600000000000055</c:v>
                      </c:pt>
                      <c:pt idx="217">
                        <c:v>22.700000000000056</c:v>
                      </c:pt>
                      <c:pt idx="218">
                        <c:v>22.800000000000058</c:v>
                      </c:pt>
                      <c:pt idx="219">
                        <c:v>22.900000000000059</c:v>
                      </c:pt>
                      <c:pt idx="220">
                        <c:v>23.00000000000006</c:v>
                      </c:pt>
                      <c:pt idx="221">
                        <c:v>23.100000000000062</c:v>
                      </c:pt>
                      <c:pt idx="222">
                        <c:v>23.200000000000063</c:v>
                      </c:pt>
                      <c:pt idx="223">
                        <c:v>23.300000000000065</c:v>
                      </c:pt>
                      <c:pt idx="224">
                        <c:v>23.400000000000066</c:v>
                      </c:pt>
                      <c:pt idx="225">
                        <c:v>23.500000000000068</c:v>
                      </c:pt>
                      <c:pt idx="226">
                        <c:v>23.600000000000069</c:v>
                      </c:pt>
                      <c:pt idx="227">
                        <c:v>23.70000000000007</c:v>
                      </c:pt>
                      <c:pt idx="228">
                        <c:v>23.800000000000072</c:v>
                      </c:pt>
                      <c:pt idx="229">
                        <c:v>23.900000000000073</c:v>
                      </c:pt>
                      <c:pt idx="230">
                        <c:v>24.000000000000075</c:v>
                      </c:pt>
                      <c:pt idx="231">
                        <c:v>24.100000000000076</c:v>
                      </c:pt>
                      <c:pt idx="232">
                        <c:v>24.200000000000077</c:v>
                      </c:pt>
                      <c:pt idx="233">
                        <c:v>24.300000000000079</c:v>
                      </c:pt>
                      <c:pt idx="234">
                        <c:v>24.40000000000008</c:v>
                      </c:pt>
                      <c:pt idx="235">
                        <c:v>24.500000000000082</c:v>
                      </c:pt>
                      <c:pt idx="236">
                        <c:v>24.600000000000083</c:v>
                      </c:pt>
                      <c:pt idx="237">
                        <c:v>24.700000000000085</c:v>
                      </c:pt>
                      <c:pt idx="238">
                        <c:v>24.800000000000086</c:v>
                      </c:pt>
                      <c:pt idx="239">
                        <c:v>24.900000000000087</c:v>
                      </c:pt>
                      <c:pt idx="240">
                        <c:v>25.000000000000089</c:v>
                      </c:pt>
                      <c:pt idx="241">
                        <c:v>25.10000000000009</c:v>
                      </c:pt>
                      <c:pt idx="242">
                        <c:v>25.200000000000092</c:v>
                      </c:pt>
                      <c:pt idx="243">
                        <c:v>25.300000000000093</c:v>
                      </c:pt>
                      <c:pt idx="244">
                        <c:v>25.400000000000095</c:v>
                      </c:pt>
                      <c:pt idx="245">
                        <c:v>25.500000000000096</c:v>
                      </c:pt>
                      <c:pt idx="246">
                        <c:v>25.600000000000097</c:v>
                      </c:pt>
                      <c:pt idx="247">
                        <c:v>25.700000000000099</c:v>
                      </c:pt>
                      <c:pt idx="248">
                        <c:v>25.8000000000001</c:v>
                      </c:pt>
                      <c:pt idx="249">
                        <c:v>25.900000000000102</c:v>
                      </c:pt>
                      <c:pt idx="250">
                        <c:v>26.000000000000103</c:v>
                      </c:pt>
                      <c:pt idx="251">
                        <c:v>26.100000000000104</c:v>
                      </c:pt>
                      <c:pt idx="252">
                        <c:v>26.200000000000106</c:v>
                      </c:pt>
                      <c:pt idx="253">
                        <c:v>26.300000000000107</c:v>
                      </c:pt>
                      <c:pt idx="254">
                        <c:v>26.400000000000109</c:v>
                      </c:pt>
                      <c:pt idx="255">
                        <c:v>26.50000000000011</c:v>
                      </c:pt>
                      <c:pt idx="256">
                        <c:v>26.600000000000112</c:v>
                      </c:pt>
                      <c:pt idx="257">
                        <c:v>26.700000000000113</c:v>
                      </c:pt>
                      <c:pt idx="258">
                        <c:v>26.800000000000114</c:v>
                      </c:pt>
                      <c:pt idx="259">
                        <c:v>26.900000000000116</c:v>
                      </c:pt>
                      <c:pt idx="260">
                        <c:v>27.000000000000117</c:v>
                      </c:pt>
                      <c:pt idx="261">
                        <c:v>27.100000000000119</c:v>
                      </c:pt>
                      <c:pt idx="262">
                        <c:v>27.20000000000012</c:v>
                      </c:pt>
                      <c:pt idx="263">
                        <c:v>27.300000000000122</c:v>
                      </c:pt>
                      <c:pt idx="264">
                        <c:v>27.400000000000123</c:v>
                      </c:pt>
                      <c:pt idx="265">
                        <c:v>27.500000000000124</c:v>
                      </c:pt>
                      <c:pt idx="266">
                        <c:v>27.600000000000126</c:v>
                      </c:pt>
                      <c:pt idx="267">
                        <c:v>27.700000000000127</c:v>
                      </c:pt>
                      <c:pt idx="268">
                        <c:v>27.800000000000129</c:v>
                      </c:pt>
                      <c:pt idx="269">
                        <c:v>27.90000000000013</c:v>
                      </c:pt>
                      <c:pt idx="270">
                        <c:v>28.000000000000131</c:v>
                      </c:pt>
                      <c:pt idx="271">
                        <c:v>28.100000000000133</c:v>
                      </c:pt>
                      <c:pt idx="272">
                        <c:v>28.200000000000134</c:v>
                      </c:pt>
                      <c:pt idx="273">
                        <c:v>28.300000000000136</c:v>
                      </c:pt>
                      <c:pt idx="274">
                        <c:v>28.400000000000137</c:v>
                      </c:pt>
                      <c:pt idx="275">
                        <c:v>28.500000000000139</c:v>
                      </c:pt>
                      <c:pt idx="276">
                        <c:v>28.60000000000014</c:v>
                      </c:pt>
                      <c:pt idx="277">
                        <c:v>28.700000000000141</c:v>
                      </c:pt>
                      <c:pt idx="278">
                        <c:v>28.800000000000143</c:v>
                      </c:pt>
                      <c:pt idx="279">
                        <c:v>28.900000000000144</c:v>
                      </c:pt>
                      <c:pt idx="280">
                        <c:v>29.000000000000146</c:v>
                      </c:pt>
                      <c:pt idx="281">
                        <c:v>29.100000000000147</c:v>
                      </c:pt>
                      <c:pt idx="282">
                        <c:v>29.200000000000149</c:v>
                      </c:pt>
                      <c:pt idx="283">
                        <c:v>29.30000000000015</c:v>
                      </c:pt>
                      <c:pt idx="284">
                        <c:v>29.400000000000151</c:v>
                      </c:pt>
                      <c:pt idx="285">
                        <c:v>29.500000000000153</c:v>
                      </c:pt>
                      <c:pt idx="286">
                        <c:v>29.600000000000154</c:v>
                      </c:pt>
                      <c:pt idx="287">
                        <c:v>29.700000000000156</c:v>
                      </c:pt>
                      <c:pt idx="288">
                        <c:v>29.800000000000157</c:v>
                      </c:pt>
                      <c:pt idx="289">
                        <c:v>29.900000000000158</c:v>
                      </c:pt>
                      <c:pt idx="290">
                        <c:v>30.00000000000016</c:v>
                      </c:pt>
                      <c:pt idx="291">
                        <c:v>30.100000000000161</c:v>
                      </c:pt>
                      <c:pt idx="292">
                        <c:v>30.200000000000163</c:v>
                      </c:pt>
                      <c:pt idx="293">
                        <c:v>30.300000000000164</c:v>
                      </c:pt>
                      <c:pt idx="294">
                        <c:v>30.400000000000166</c:v>
                      </c:pt>
                      <c:pt idx="295">
                        <c:v>30.500000000000167</c:v>
                      </c:pt>
                      <c:pt idx="296">
                        <c:v>30.600000000000168</c:v>
                      </c:pt>
                      <c:pt idx="297">
                        <c:v>30.70000000000017</c:v>
                      </c:pt>
                      <c:pt idx="298">
                        <c:v>30.800000000000171</c:v>
                      </c:pt>
                      <c:pt idx="299">
                        <c:v>30.900000000000173</c:v>
                      </c:pt>
                      <c:pt idx="300">
                        <c:v>31.000000000000174</c:v>
                      </c:pt>
                      <c:pt idx="301">
                        <c:v>31.100000000000176</c:v>
                      </c:pt>
                      <c:pt idx="302">
                        <c:v>31.200000000000177</c:v>
                      </c:pt>
                      <c:pt idx="303">
                        <c:v>31.300000000000178</c:v>
                      </c:pt>
                      <c:pt idx="304">
                        <c:v>31.40000000000018</c:v>
                      </c:pt>
                      <c:pt idx="305">
                        <c:v>31.500000000000181</c:v>
                      </c:pt>
                      <c:pt idx="306">
                        <c:v>31.600000000000183</c:v>
                      </c:pt>
                      <c:pt idx="307">
                        <c:v>31.700000000000184</c:v>
                      </c:pt>
                      <c:pt idx="308">
                        <c:v>31.800000000000185</c:v>
                      </c:pt>
                      <c:pt idx="309">
                        <c:v>31.900000000000187</c:v>
                      </c:pt>
                      <c:pt idx="310">
                        <c:v>32.000000000000185</c:v>
                      </c:pt>
                      <c:pt idx="311">
                        <c:v>32.100000000000186</c:v>
                      </c:pt>
                      <c:pt idx="312">
                        <c:v>32.200000000000188</c:v>
                      </c:pt>
                      <c:pt idx="313">
                        <c:v>32.300000000000189</c:v>
                      </c:pt>
                      <c:pt idx="314">
                        <c:v>32.40000000000019</c:v>
                      </c:pt>
                      <c:pt idx="315">
                        <c:v>32.500000000000192</c:v>
                      </c:pt>
                      <c:pt idx="316">
                        <c:v>32.600000000000193</c:v>
                      </c:pt>
                      <c:pt idx="317">
                        <c:v>32.700000000000195</c:v>
                      </c:pt>
                      <c:pt idx="318">
                        <c:v>32.800000000000196</c:v>
                      </c:pt>
                      <c:pt idx="319">
                        <c:v>32.900000000000198</c:v>
                      </c:pt>
                      <c:pt idx="320">
                        <c:v>33.000000000000199</c:v>
                      </c:pt>
                      <c:pt idx="321">
                        <c:v>33.1000000000002</c:v>
                      </c:pt>
                      <c:pt idx="322">
                        <c:v>33.200000000000202</c:v>
                      </c:pt>
                      <c:pt idx="323">
                        <c:v>33.300000000000203</c:v>
                      </c:pt>
                      <c:pt idx="324">
                        <c:v>33.400000000000205</c:v>
                      </c:pt>
                      <c:pt idx="325">
                        <c:v>33.500000000000206</c:v>
                      </c:pt>
                      <c:pt idx="326">
                        <c:v>33.600000000000207</c:v>
                      </c:pt>
                      <c:pt idx="327">
                        <c:v>33.700000000000209</c:v>
                      </c:pt>
                      <c:pt idx="328">
                        <c:v>33.80000000000021</c:v>
                      </c:pt>
                      <c:pt idx="329">
                        <c:v>33.900000000000212</c:v>
                      </c:pt>
                      <c:pt idx="330">
                        <c:v>34.000000000000213</c:v>
                      </c:pt>
                      <c:pt idx="331">
                        <c:v>34.100000000000215</c:v>
                      </c:pt>
                      <c:pt idx="332">
                        <c:v>34.200000000000216</c:v>
                      </c:pt>
                      <c:pt idx="333">
                        <c:v>34.300000000000217</c:v>
                      </c:pt>
                      <c:pt idx="334">
                        <c:v>34.400000000000219</c:v>
                      </c:pt>
                      <c:pt idx="335">
                        <c:v>34.50000000000022</c:v>
                      </c:pt>
                      <c:pt idx="336">
                        <c:v>34.600000000000222</c:v>
                      </c:pt>
                      <c:pt idx="337">
                        <c:v>34.700000000000223</c:v>
                      </c:pt>
                      <c:pt idx="338">
                        <c:v>34.800000000000225</c:v>
                      </c:pt>
                      <c:pt idx="339">
                        <c:v>34.900000000000226</c:v>
                      </c:pt>
                      <c:pt idx="340">
                        <c:v>35.000000000000227</c:v>
                      </c:pt>
                      <c:pt idx="341">
                        <c:v>35.100000000000229</c:v>
                      </c:pt>
                      <c:pt idx="342">
                        <c:v>35.20000000000023</c:v>
                      </c:pt>
                      <c:pt idx="343">
                        <c:v>35.300000000000232</c:v>
                      </c:pt>
                      <c:pt idx="344">
                        <c:v>35.400000000000233</c:v>
                      </c:pt>
                      <c:pt idx="345">
                        <c:v>35.500000000000234</c:v>
                      </c:pt>
                      <c:pt idx="346">
                        <c:v>35.600000000000236</c:v>
                      </c:pt>
                      <c:pt idx="347">
                        <c:v>35.700000000000237</c:v>
                      </c:pt>
                      <c:pt idx="348">
                        <c:v>35.800000000000239</c:v>
                      </c:pt>
                      <c:pt idx="349">
                        <c:v>35.90000000000024</c:v>
                      </c:pt>
                      <c:pt idx="350">
                        <c:v>36.000000000000242</c:v>
                      </c:pt>
                      <c:pt idx="351">
                        <c:v>36.100000000000243</c:v>
                      </c:pt>
                      <c:pt idx="352">
                        <c:v>36.200000000000244</c:v>
                      </c:pt>
                      <c:pt idx="353">
                        <c:v>36.300000000000246</c:v>
                      </c:pt>
                      <c:pt idx="354">
                        <c:v>36.400000000000247</c:v>
                      </c:pt>
                      <c:pt idx="355">
                        <c:v>36.500000000000249</c:v>
                      </c:pt>
                      <c:pt idx="356">
                        <c:v>36.60000000000025</c:v>
                      </c:pt>
                      <c:pt idx="357">
                        <c:v>36.700000000000252</c:v>
                      </c:pt>
                      <c:pt idx="358">
                        <c:v>36.800000000000253</c:v>
                      </c:pt>
                      <c:pt idx="359">
                        <c:v>36.900000000000254</c:v>
                      </c:pt>
                      <c:pt idx="360">
                        <c:v>37.000000000000256</c:v>
                      </c:pt>
                      <c:pt idx="361">
                        <c:v>37.100000000000257</c:v>
                      </c:pt>
                      <c:pt idx="362">
                        <c:v>37.200000000000259</c:v>
                      </c:pt>
                      <c:pt idx="363">
                        <c:v>37.30000000000026</c:v>
                      </c:pt>
                      <c:pt idx="364">
                        <c:v>37.400000000000261</c:v>
                      </c:pt>
                      <c:pt idx="365">
                        <c:v>37.500000000000263</c:v>
                      </c:pt>
                      <c:pt idx="366">
                        <c:v>37.600000000000264</c:v>
                      </c:pt>
                      <c:pt idx="367">
                        <c:v>37.700000000000266</c:v>
                      </c:pt>
                      <c:pt idx="368">
                        <c:v>37.800000000000267</c:v>
                      </c:pt>
                      <c:pt idx="369">
                        <c:v>37.900000000000269</c:v>
                      </c:pt>
                      <c:pt idx="370">
                        <c:v>38.00000000000027</c:v>
                      </c:pt>
                      <c:pt idx="371">
                        <c:v>38.100000000000271</c:v>
                      </c:pt>
                      <c:pt idx="372">
                        <c:v>38.200000000000273</c:v>
                      </c:pt>
                      <c:pt idx="373">
                        <c:v>38.300000000000274</c:v>
                      </c:pt>
                      <c:pt idx="374">
                        <c:v>38.400000000000276</c:v>
                      </c:pt>
                      <c:pt idx="375">
                        <c:v>38.500000000000277</c:v>
                      </c:pt>
                      <c:pt idx="376">
                        <c:v>38.600000000000279</c:v>
                      </c:pt>
                      <c:pt idx="377">
                        <c:v>38.70000000000028</c:v>
                      </c:pt>
                      <c:pt idx="378">
                        <c:v>38.800000000000281</c:v>
                      </c:pt>
                      <c:pt idx="379">
                        <c:v>38.900000000000283</c:v>
                      </c:pt>
                      <c:pt idx="380">
                        <c:v>39.000000000000284</c:v>
                      </c:pt>
                      <c:pt idx="381">
                        <c:v>39.100000000000286</c:v>
                      </c:pt>
                      <c:pt idx="382">
                        <c:v>39.200000000000287</c:v>
                      </c:pt>
                      <c:pt idx="383">
                        <c:v>39.300000000000288</c:v>
                      </c:pt>
                      <c:pt idx="384">
                        <c:v>39.40000000000029</c:v>
                      </c:pt>
                      <c:pt idx="385">
                        <c:v>39.500000000000291</c:v>
                      </c:pt>
                      <c:pt idx="386">
                        <c:v>39.600000000000293</c:v>
                      </c:pt>
                      <c:pt idx="387">
                        <c:v>39.700000000000294</c:v>
                      </c:pt>
                      <c:pt idx="388">
                        <c:v>39.800000000000296</c:v>
                      </c:pt>
                      <c:pt idx="389">
                        <c:v>39.900000000000297</c:v>
                      </c:pt>
                      <c:pt idx="390">
                        <c:v>40.000000000000298</c:v>
                      </c:pt>
                      <c:pt idx="391">
                        <c:v>40.1000000000003</c:v>
                      </c:pt>
                      <c:pt idx="392">
                        <c:v>40.200000000000301</c:v>
                      </c:pt>
                      <c:pt idx="393">
                        <c:v>40.300000000000303</c:v>
                      </c:pt>
                      <c:pt idx="394">
                        <c:v>40.400000000000304</c:v>
                      </c:pt>
                      <c:pt idx="395">
                        <c:v>40.500000000000306</c:v>
                      </c:pt>
                      <c:pt idx="396">
                        <c:v>40.600000000000307</c:v>
                      </c:pt>
                      <c:pt idx="397">
                        <c:v>40.700000000000308</c:v>
                      </c:pt>
                      <c:pt idx="398">
                        <c:v>40.80000000000031</c:v>
                      </c:pt>
                      <c:pt idx="399">
                        <c:v>40.900000000000311</c:v>
                      </c:pt>
                      <c:pt idx="400">
                        <c:v>41.000000000000313</c:v>
                      </c:pt>
                      <c:pt idx="401">
                        <c:v>41.100000000000314</c:v>
                      </c:pt>
                      <c:pt idx="402">
                        <c:v>41.200000000000315</c:v>
                      </c:pt>
                      <c:pt idx="403">
                        <c:v>41.300000000000317</c:v>
                      </c:pt>
                      <c:pt idx="404">
                        <c:v>41.400000000000318</c:v>
                      </c:pt>
                      <c:pt idx="405">
                        <c:v>41.50000000000032</c:v>
                      </c:pt>
                      <c:pt idx="406">
                        <c:v>41.600000000000321</c:v>
                      </c:pt>
                      <c:pt idx="407">
                        <c:v>41.700000000000323</c:v>
                      </c:pt>
                      <c:pt idx="408">
                        <c:v>41.800000000000324</c:v>
                      </c:pt>
                      <c:pt idx="409">
                        <c:v>41.900000000000325</c:v>
                      </c:pt>
                      <c:pt idx="410">
                        <c:v>42.000000000000327</c:v>
                      </c:pt>
                      <c:pt idx="411">
                        <c:v>42.100000000000328</c:v>
                      </c:pt>
                      <c:pt idx="412">
                        <c:v>42.20000000000033</c:v>
                      </c:pt>
                      <c:pt idx="413">
                        <c:v>42.300000000000331</c:v>
                      </c:pt>
                      <c:pt idx="414">
                        <c:v>42.400000000000333</c:v>
                      </c:pt>
                      <c:pt idx="415">
                        <c:v>42.500000000000334</c:v>
                      </c:pt>
                      <c:pt idx="416">
                        <c:v>42.600000000000335</c:v>
                      </c:pt>
                      <c:pt idx="417">
                        <c:v>42.700000000000337</c:v>
                      </c:pt>
                      <c:pt idx="418">
                        <c:v>42.800000000000338</c:v>
                      </c:pt>
                      <c:pt idx="419">
                        <c:v>42.90000000000034</c:v>
                      </c:pt>
                      <c:pt idx="420">
                        <c:v>43.000000000000341</c:v>
                      </c:pt>
                      <c:pt idx="421">
                        <c:v>43.100000000000342</c:v>
                      </c:pt>
                      <c:pt idx="422">
                        <c:v>43.200000000000344</c:v>
                      </c:pt>
                      <c:pt idx="423">
                        <c:v>43.300000000000345</c:v>
                      </c:pt>
                      <c:pt idx="424">
                        <c:v>43.400000000000347</c:v>
                      </c:pt>
                      <c:pt idx="425">
                        <c:v>43.500000000000348</c:v>
                      </c:pt>
                      <c:pt idx="426">
                        <c:v>43.60000000000035</c:v>
                      </c:pt>
                      <c:pt idx="427">
                        <c:v>43.700000000000351</c:v>
                      </c:pt>
                      <c:pt idx="428">
                        <c:v>43.800000000000352</c:v>
                      </c:pt>
                      <c:pt idx="429">
                        <c:v>43.900000000000354</c:v>
                      </c:pt>
                      <c:pt idx="430">
                        <c:v>44.000000000000355</c:v>
                      </c:pt>
                      <c:pt idx="431">
                        <c:v>44.100000000000357</c:v>
                      </c:pt>
                      <c:pt idx="432">
                        <c:v>44.200000000000358</c:v>
                      </c:pt>
                      <c:pt idx="433">
                        <c:v>44.30000000000036</c:v>
                      </c:pt>
                      <c:pt idx="434">
                        <c:v>44.400000000000361</c:v>
                      </c:pt>
                      <c:pt idx="435">
                        <c:v>44.500000000000362</c:v>
                      </c:pt>
                      <c:pt idx="436">
                        <c:v>44.600000000000364</c:v>
                      </c:pt>
                      <c:pt idx="437">
                        <c:v>44.700000000000365</c:v>
                      </c:pt>
                      <c:pt idx="438">
                        <c:v>44.800000000000367</c:v>
                      </c:pt>
                      <c:pt idx="439">
                        <c:v>44.900000000000368</c:v>
                      </c:pt>
                      <c:pt idx="440">
                        <c:v>45.000000000000369</c:v>
                      </c:pt>
                      <c:pt idx="441">
                        <c:v>45.100000000000371</c:v>
                      </c:pt>
                      <c:pt idx="442">
                        <c:v>45.200000000000372</c:v>
                      </c:pt>
                      <c:pt idx="443">
                        <c:v>45.300000000000374</c:v>
                      </c:pt>
                      <c:pt idx="444">
                        <c:v>45.400000000000375</c:v>
                      </c:pt>
                      <c:pt idx="445">
                        <c:v>45.500000000000377</c:v>
                      </c:pt>
                      <c:pt idx="446">
                        <c:v>45.600000000000378</c:v>
                      </c:pt>
                      <c:pt idx="447">
                        <c:v>45.700000000000379</c:v>
                      </c:pt>
                      <c:pt idx="448">
                        <c:v>45.800000000000381</c:v>
                      </c:pt>
                      <c:pt idx="449">
                        <c:v>45.900000000000382</c:v>
                      </c:pt>
                      <c:pt idx="450">
                        <c:v>46.000000000000384</c:v>
                      </c:pt>
                    </c:numCache>
                  </c:numRef>
                </c:xVal>
                <c:yVal>
                  <c:numRef>
                    <c:extLst xmlns:c15="http://schemas.microsoft.com/office/drawing/2012/chart">
                      <c:ext xmlns:c15="http://schemas.microsoft.com/office/drawing/2012/chart" uri="{02D57815-91ED-43cb-92C2-25804820EDAC}">
                        <c15:formulaRef>
                          <c15:sqref>Sheet6!$F$16:$F$466</c15:sqref>
                        </c15:formulaRef>
                      </c:ext>
                    </c:extLst>
                    <c:numCache>
                      <c:formatCode>General</c:formatCode>
                      <c:ptCount val="451"/>
                      <c:pt idx="0">
                        <c:v>1.1412794281392142</c:v>
                      </c:pt>
                      <c:pt idx="1">
                        <c:v>1.1407635254588375</c:v>
                      </c:pt>
                      <c:pt idx="2">
                        <c:v>1.1402486456845091</c:v>
                      </c:pt>
                      <c:pt idx="3">
                        <c:v>1.1397347884012374</c:v>
                      </c:pt>
                      <c:pt idx="4">
                        <c:v>1.1392219531971972</c:v>
                      </c:pt>
                      <c:pt idx="5">
                        <c:v>1.1387101396637331</c:v>
                      </c:pt>
                      <c:pt idx="6">
                        <c:v>1.138199347395364</c:v>
                      </c:pt>
                      <c:pt idx="7">
                        <c:v>1.1376895759897916</c:v>
                      </c:pt>
                      <c:pt idx="8">
                        <c:v>1.1371808250479014</c:v>
                      </c:pt>
                      <c:pt idx="9">
                        <c:v>1.136673094173773</c:v>
                      </c:pt>
                      <c:pt idx="10">
                        <c:v>1.1361663829746811</c:v>
                      </c:pt>
                      <c:pt idx="11">
                        <c:v>1.1356606910611053</c:v>
                      </c:pt>
                      <c:pt idx="12">
                        <c:v>1.1351560180467322</c:v>
                      </c:pt>
                      <c:pt idx="13">
                        <c:v>1.1346523635484633</c:v>
                      </c:pt>
                      <c:pt idx="14">
                        <c:v>1.1341497271864189</c:v>
                      </c:pt>
                      <c:pt idx="15">
                        <c:v>1.1336481085839467</c:v>
                      </c:pt>
                      <c:pt idx="16">
                        <c:v>1.1331475073676245</c:v>
                      </c:pt>
                      <c:pt idx="17">
                        <c:v>1.1326479231672668</c:v>
                      </c:pt>
                      <c:pt idx="18">
                        <c:v>1.132149355615933</c:v>
                      </c:pt>
                      <c:pt idx="19">
                        <c:v>1.1316518043499306</c:v>
                      </c:pt>
                      <c:pt idx="20">
                        <c:v>1.131155269008822</c:v>
                      </c:pt>
                      <c:pt idx="21">
                        <c:v>1.1306597492354311</c:v>
                      </c:pt>
                      <c:pt idx="22">
                        <c:v>1.1301652446758492</c:v>
                      </c:pt>
                      <c:pt idx="23">
                        <c:v>1.1296717549794406</c:v>
                      </c:pt>
                      <c:pt idx="24">
                        <c:v>1.1291792797988487</c:v>
                      </c:pt>
                      <c:pt idx="25">
                        <c:v>1.1286878187900038</c:v>
                      </c:pt>
                      <c:pt idx="26">
                        <c:v>1.1281973716121274</c:v>
                      </c:pt>
                      <c:pt idx="27">
                        <c:v>1.1277079379277393</c:v>
                      </c:pt>
                      <c:pt idx="28">
                        <c:v>1.1272195174026647</c:v>
                      </c:pt>
                      <c:pt idx="29">
                        <c:v>1.1267321097060392</c:v>
                      </c:pt>
                      <c:pt idx="30">
                        <c:v>1.1262457145103171</c:v>
                      </c:pt>
                      <c:pt idx="31">
                        <c:v>1.1257603314912752</c:v>
                      </c:pt>
                      <c:pt idx="32">
                        <c:v>1.1252759603280222</c:v>
                      </c:pt>
                      <c:pt idx="33">
                        <c:v>1.1247926007030045</c:v>
                      </c:pt>
                      <c:pt idx="34">
                        <c:v>1.1243102523020116</c:v>
                      </c:pt>
                      <c:pt idx="35">
                        <c:v>1.1238289148141847</c:v>
                      </c:pt>
                      <c:pt idx="36">
                        <c:v>1.1233485879320209</c:v>
                      </c:pt>
                      <c:pt idx="37">
                        <c:v>1.1228692713513844</c:v>
                      </c:pt>
                      <c:pt idx="38">
                        <c:v>1.122390964771508</c:v>
                      </c:pt>
                      <c:pt idx="39">
                        <c:v>1.1219136678950041</c:v>
                      </c:pt>
                      <c:pt idx="40">
                        <c:v>1.1214373804278699</c:v>
                      </c:pt>
                      <c:pt idx="41">
                        <c:v>1.1209621020794953</c:v>
                      </c:pt>
                      <c:pt idx="42">
                        <c:v>1.1204878325626693</c:v>
                      </c:pt>
                      <c:pt idx="43">
                        <c:v>1.1200145715935865</c:v>
                      </c:pt>
                      <c:pt idx="44">
                        <c:v>1.1195423188918576</c:v>
                      </c:pt>
                      <c:pt idx="45">
                        <c:v>1.119071074180511</c:v>
                      </c:pt>
                      <c:pt idx="46">
                        <c:v>1.1186008371860063</c:v>
                      </c:pt>
                      <c:pt idx="47">
                        <c:v>1.118131607638237</c:v>
                      </c:pt>
                      <c:pt idx="48">
                        <c:v>1.1176633852705404</c:v>
                      </c:pt>
                      <c:pt idx="49">
                        <c:v>1.1171961698197039</c:v>
                      </c:pt>
                      <c:pt idx="50">
                        <c:v>1.1167299610259735</c:v>
                      </c:pt>
                      <c:pt idx="51">
                        <c:v>1.1162647586330612</c:v>
                      </c:pt>
                      <c:pt idx="52">
                        <c:v>1.1158005623881515</c:v>
                      </c:pt>
                      <c:pt idx="53">
                        <c:v>1.1153373720419104</c:v>
                      </c:pt>
                      <c:pt idx="54">
                        <c:v>1.1148751873484928</c:v>
                      </c:pt>
                      <c:pt idx="55">
                        <c:v>1.1144140080655496</c:v>
                      </c:pt>
                      <c:pt idx="56">
                        <c:v>1.1139538339542379</c:v>
                      </c:pt>
                      <c:pt idx="57">
                        <c:v>1.1134946647792254</c:v>
                      </c:pt>
                      <c:pt idx="58">
                        <c:v>1.1130365003087017</c:v>
                      </c:pt>
                      <c:pt idx="59">
                        <c:v>1.112579340314384</c:v>
                      </c:pt>
                      <c:pt idx="60">
                        <c:v>1.1121231845715274</c:v>
                      </c:pt>
                      <c:pt idx="61">
                        <c:v>1.1116680328589301</c:v>
                      </c:pt>
                      <c:pt idx="62">
                        <c:v>1.111213884958945</c:v>
                      </c:pt>
                      <c:pt idx="63">
                        <c:v>1.110760740657486</c:v>
                      </c:pt>
                      <c:pt idx="64">
                        <c:v>1.1103085997440367</c:v>
                      </c:pt>
                      <c:pt idx="65">
                        <c:v>1.109857462011659</c:v>
                      </c:pt>
                      <c:pt idx="66">
                        <c:v>1.1094073272570018</c:v>
                      </c:pt>
                      <c:pt idx="67">
                        <c:v>1.1089581952803078</c:v>
                      </c:pt>
                      <c:pt idx="68">
                        <c:v>1.1085100658854263</c:v>
                      </c:pt>
                      <c:pt idx="69">
                        <c:v>1.1080629388798175</c:v>
                      </c:pt>
                      <c:pt idx="70">
                        <c:v>1.107616814074563</c:v>
                      </c:pt>
                      <c:pt idx="71">
                        <c:v>1.1071716912843739</c:v>
                      </c:pt>
                      <c:pt idx="72">
                        <c:v>1.1067275703276029</c:v>
                      </c:pt>
                      <c:pt idx="73">
                        <c:v>1.1062844510262477</c:v>
                      </c:pt>
                      <c:pt idx="74">
                        <c:v>1.1058423332059653</c:v>
                      </c:pt>
                      <c:pt idx="75">
                        <c:v>1.1054012166960769</c:v>
                      </c:pt>
                      <c:pt idx="76">
                        <c:v>1.1049611013295808</c:v>
                      </c:pt>
                      <c:pt idx="77">
                        <c:v>1.104521986943158</c:v>
                      </c:pt>
                      <c:pt idx="78">
                        <c:v>1.1040838733771847</c:v>
                      </c:pt>
                      <c:pt idx="79">
                        <c:v>1.1036467604757387</c:v>
                      </c:pt>
                      <c:pt idx="80">
                        <c:v>1.1032106480866117</c:v>
                      </c:pt>
                      <c:pt idx="81">
                        <c:v>1.102775536061317</c:v>
                      </c:pt>
                      <c:pt idx="82">
                        <c:v>1.1023414242550986</c:v>
                      </c:pt>
                      <c:pt idx="83">
                        <c:v>1.1019083125269424</c:v>
                      </c:pt>
                      <c:pt idx="84">
                        <c:v>1.1014762007395846</c:v>
                      </c:pt>
                      <c:pt idx="85">
                        <c:v>1.1010450887595233</c:v>
                      </c:pt>
                      <c:pt idx="86">
                        <c:v>1.1006149764570252</c:v>
                      </c:pt>
                      <c:pt idx="87">
                        <c:v>1.100185863706139</c:v>
                      </c:pt>
                      <c:pt idx="88">
                        <c:v>1.0997577503847027</c:v>
                      </c:pt>
                      <c:pt idx="89">
                        <c:v>1.0993306363743547</c:v>
                      </c:pt>
                      <c:pt idx="90">
                        <c:v>1.0989045215605449</c:v>
                      </c:pt>
                      <c:pt idx="91">
                        <c:v>1.0984794058325431</c:v>
                      </c:pt>
                      <c:pt idx="92">
                        <c:v>1.0980552890834501</c:v>
                      </c:pt>
                      <c:pt idx="93">
                        <c:v>1.0976321712102086</c:v>
                      </c:pt>
                      <c:pt idx="94">
                        <c:v>1.0972100521136126</c:v>
                      </c:pt>
                      <c:pt idx="95">
                        <c:v>1.0967889316983181</c:v>
                      </c:pt>
                      <c:pt idx="96">
                        <c:v>1.0963688098728555</c:v>
                      </c:pt>
                      <c:pt idx="97">
                        <c:v>1.095949686549637</c:v>
                      </c:pt>
                      <c:pt idx="98">
                        <c:v>1.0955315616449697</c:v>
                      </c:pt>
                      <c:pt idx="99">
                        <c:v>1.095114435079066</c:v>
                      </c:pt>
                      <c:pt idx="100">
                        <c:v>1.0946983067760541</c:v>
                      </c:pt>
                      <c:pt idx="101">
                        <c:v>1.0942831766639891</c:v>
                      </c:pt>
                      <c:pt idx="102">
                        <c:v>1.093869044674864</c:v>
                      </c:pt>
                      <c:pt idx="103">
                        <c:v>1.0934559107446213</c:v>
                      </c:pt>
                      <c:pt idx="104">
                        <c:v>1.0930437748131638</c:v>
                      </c:pt>
                      <c:pt idx="105">
                        <c:v>1.0926326368243662</c:v>
                      </c:pt>
                      <c:pt idx="106">
                        <c:v>1.0922224967260845</c:v>
                      </c:pt>
                      <c:pt idx="107">
                        <c:v>1.0918133544701711</c:v>
                      </c:pt>
                      <c:pt idx="108">
                        <c:v>1.091405210012484</c:v>
                      </c:pt>
                      <c:pt idx="109">
                        <c:v>1.0909980633128986</c:v>
                      </c:pt>
                      <c:pt idx="110">
                        <c:v>1.0905919143353198</c:v>
                      </c:pt>
                      <c:pt idx="111">
                        <c:v>1.0901867630476934</c:v>
                      </c:pt>
                      <c:pt idx="112">
                        <c:v>1.0897826094220182</c:v>
                      </c:pt>
                      <c:pt idx="113">
                        <c:v>1.0893794534343584</c:v>
                      </c:pt>
                      <c:pt idx="114">
                        <c:v>1.0889772950648549</c:v>
                      </c:pt>
                      <c:pt idx="115">
                        <c:v>1.088576134297738</c:v>
                      </c:pt>
                      <c:pt idx="116">
                        <c:v>1.0881759711213397</c:v>
                      </c:pt>
                      <c:pt idx="117">
                        <c:v>1.087776805528105</c:v>
                      </c:pt>
                      <c:pt idx="118">
                        <c:v>1.0873786375146057</c:v>
                      </c:pt>
                      <c:pt idx="119">
                        <c:v>1.0869814670815521</c:v>
                      </c:pt>
                      <c:pt idx="120">
                        <c:v>1.0865852942338057</c:v>
                      </c:pt>
                      <c:pt idx="121">
                        <c:v>1.0861901189803918</c:v>
                      </c:pt>
                      <c:pt idx="122">
                        <c:v>1.0857959413345122</c:v>
                      </c:pt>
                      <c:pt idx="123">
                        <c:v>1.0854027613135593</c:v>
                      </c:pt>
                      <c:pt idx="124">
                        <c:v>1.0850105789391269</c:v>
                      </c:pt>
                      <c:pt idx="125">
                        <c:v>1.0846193942370248</c:v>
                      </c:pt>
                      <c:pt idx="126">
                        <c:v>1.0842292072372919</c:v>
                      </c:pt>
                      <c:pt idx="127">
                        <c:v>1.083840017974208</c:v>
                      </c:pt>
                      <c:pt idx="128">
                        <c:v>1.0834518264863098</c:v>
                      </c:pt>
                      <c:pt idx="129">
                        <c:v>1.0830646328164006</c:v>
                      </c:pt>
                      <c:pt idx="130">
                        <c:v>1.0826784370115685</c:v>
                      </c:pt>
                      <c:pt idx="131">
                        <c:v>1.0822932391231954</c:v>
                      </c:pt>
                      <c:pt idx="132">
                        <c:v>1.0819090392069743</c:v>
                      </c:pt>
                      <c:pt idx="133">
                        <c:v>1.0815258373229206</c:v>
                      </c:pt>
                      <c:pt idx="134">
                        <c:v>1.0811436335353877</c:v>
                      </c:pt>
                      <c:pt idx="135">
                        <c:v>1.0807624279130801</c:v>
                      </c:pt>
                      <c:pt idx="136">
                        <c:v>1.0803822205290685</c:v>
                      </c:pt>
                      <c:pt idx="137">
                        <c:v>1.0800030114608021</c:v>
                      </c:pt>
                      <c:pt idx="138">
                        <c:v>1.0796248007901259</c:v>
                      </c:pt>
                      <c:pt idx="139">
                        <c:v>1.0792475886032922</c:v>
                      </c:pt>
                      <c:pt idx="140">
                        <c:v>1.0788713749909773</c:v>
                      </c:pt>
                      <c:pt idx="141">
                        <c:v>1.078496160048295</c:v>
                      </c:pt>
                      <c:pt idx="142">
                        <c:v>1.0781219438748111</c:v>
                      </c:pt>
                      <c:pt idx="143">
                        <c:v>1.0777487265745598</c:v>
                      </c:pt>
                      <c:pt idx="144">
                        <c:v>1.0773765082560567</c:v>
                      </c:pt>
                      <c:pt idx="145">
                        <c:v>1.0770052890323156</c:v>
                      </c:pt>
                      <c:pt idx="146">
                        <c:v>1.076635069020863</c:v>
                      </c:pt>
                      <c:pt idx="147">
                        <c:v>1.0762658483437531</c:v>
                      </c:pt>
                      <c:pt idx="148">
                        <c:v>1.0758976271275835</c:v>
                      </c:pt>
                      <c:pt idx="149">
                        <c:v>1.0755304055035104</c:v>
                      </c:pt>
                      <c:pt idx="150">
                        <c:v>1.0751641836072661</c:v>
                      </c:pt>
                      <c:pt idx="151">
                        <c:v>1.0747989615791715</c:v>
                      </c:pt>
                      <c:pt idx="152">
                        <c:v>1.0744347395641538</c:v>
                      </c:pt>
                      <c:pt idx="153">
                        <c:v>1.0740715177117643</c:v>
                      </c:pt>
                      <c:pt idx="154">
                        <c:v>1.0737092961761903</c:v>
                      </c:pt>
                      <c:pt idx="155">
                        <c:v>1.0733480751162754</c:v>
                      </c:pt>
                      <c:pt idx="156">
                        <c:v>1.0729878546955325</c:v>
                      </c:pt>
                      <c:pt idx="157">
                        <c:v>1.0726286350821632</c:v>
                      </c:pt>
                      <c:pt idx="158">
                        <c:v>1.0722704164490726</c:v>
                      </c:pt>
                      <c:pt idx="159">
                        <c:v>1.0719131989738855</c:v>
                      </c:pt>
                      <c:pt idx="160">
                        <c:v>1.0715569828389659</c:v>
                      </c:pt>
                      <c:pt idx="161">
                        <c:v>1.071201768231431</c:v>
                      </c:pt>
                      <c:pt idx="162">
                        <c:v>1.0708475553431693</c:v>
                      </c:pt>
                      <c:pt idx="163">
                        <c:v>1.070494344370859</c:v>
                      </c:pt>
                      <c:pt idx="164">
                        <c:v>1.0701421355159835</c:v>
                      </c:pt>
                      <c:pt idx="165">
                        <c:v>1.06979092898485</c:v>
                      </c:pt>
                      <c:pt idx="166">
                        <c:v>1.0694407249886062</c:v>
                      </c:pt>
                      <c:pt idx="167">
                        <c:v>1.069091523743259</c:v>
                      </c:pt>
                      <c:pt idx="168">
                        <c:v>1.0687433254696921</c:v>
                      </c:pt>
                      <c:pt idx="169">
                        <c:v>1.0683961303936831</c:v>
                      </c:pt>
                      <c:pt idx="170">
                        <c:v>1.0680499387459224</c:v>
                      </c:pt>
                      <c:pt idx="171">
                        <c:v>1.0677047507620321</c:v>
                      </c:pt>
                      <c:pt idx="172">
                        <c:v>1.0673605666825818</c:v>
                      </c:pt>
                      <c:pt idx="173">
                        <c:v>1.067017386753111</c:v>
                      </c:pt>
                      <c:pt idx="174">
                        <c:v>1.066675211224144</c:v>
                      </c:pt>
                      <c:pt idx="175">
                        <c:v>1.0663340403512107</c:v>
                      </c:pt>
                      <c:pt idx="176">
                        <c:v>1.0659938743948654</c:v>
                      </c:pt>
                      <c:pt idx="177">
                        <c:v>1.0656547136207053</c:v>
                      </c:pt>
                      <c:pt idx="178">
                        <c:v>1.0653165582993898</c:v>
                      </c:pt>
                      <c:pt idx="179">
                        <c:v>1.0649794087066597</c:v>
                      </c:pt>
                      <c:pt idx="180">
                        <c:v>1.0646432651233582</c:v>
                      </c:pt>
                      <c:pt idx="181">
                        <c:v>1.0643081278354478</c:v>
                      </c:pt>
                      <c:pt idx="182">
                        <c:v>1.0639739971340325</c:v>
                      </c:pt>
                      <c:pt idx="183">
                        <c:v>1.0636408733153762</c:v>
                      </c:pt>
                      <c:pt idx="184">
                        <c:v>1.0633087566809238</c:v>
                      </c:pt>
                      <c:pt idx="185">
                        <c:v>1.0629776475373205</c:v>
                      </c:pt>
                      <c:pt idx="186">
                        <c:v>1.0626475461964333</c:v>
                      </c:pt>
                      <c:pt idx="187">
                        <c:v>1.0623184529753698</c:v>
                      </c:pt>
                      <c:pt idx="188">
                        <c:v>1.0619903681965015</c:v>
                      </c:pt>
                      <c:pt idx="189">
                        <c:v>1.0616632921874807</c:v>
                      </c:pt>
                      <c:pt idx="190">
                        <c:v>1.0613372252812658</c:v>
                      </c:pt>
                      <c:pt idx="191">
                        <c:v>1.0610121678161399</c:v>
                      </c:pt>
                      <c:pt idx="192">
                        <c:v>1.0606881201357321</c:v>
                      </c:pt>
                      <c:pt idx="193">
                        <c:v>1.0603650825890398</c:v>
                      </c:pt>
                      <c:pt idx="194">
                        <c:v>1.0600430555304501</c:v>
                      </c:pt>
                      <c:pt idx="195">
                        <c:v>1.0597220393197615</c:v>
                      </c:pt>
                      <c:pt idx="196">
                        <c:v>1.0594020343222059</c:v>
                      </c:pt>
                      <c:pt idx="197">
                        <c:v>1.0590830409084691</c:v>
                      </c:pt>
                      <c:pt idx="198">
                        <c:v>1.0587650594547173</c:v>
                      </c:pt>
                      <c:pt idx="199">
                        <c:v>1.0584480903426146</c:v>
                      </c:pt>
                      <c:pt idx="200">
                        <c:v>1.0581321339593477</c:v>
                      </c:pt>
                      <c:pt idx="201">
                        <c:v>1.057817190697651</c:v>
                      </c:pt>
                      <c:pt idx="202">
                        <c:v>1.0575032609558248</c:v>
                      </c:pt>
                      <c:pt idx="203">
                        <c:v>1.057190345137762</c:v>
                      </c:pt>
                      <c:pt idx="204">
                        <c:v>1.0568784436529701</c:v>
                      </c:pt>
                      <c:pt idx="205">
                        <c:v>1.0565675569165953</c:v>
                      </c:pt>
                      <c:pt idx="206">
                        <c:v>1.0562576853494448</c:v>
                      </c:pt>
                      <c:pt idx="207">
                        <c:v>1.0559488293780124</c:v>
                      </c:pt>
                      <c:pt idx="208">
                        <c:v>1.0556409894345007</c:v>
                      </c:pt>
                      <c:pt idx="209">
                        <c:v>1.0553341659568471</c:v>
                      </c:pt>
                      <c:pt idx="210">
                        <c:v>1.0550283593887471</c:v>
                      </c:pt>
                      <c:pt idx="211">
                        <c:v>1.054723570179678</c:v>
                      </c:pt>
                      <c:pt idx="212">
                        <c:v>1.054419798784926</c:v>
                      </c:pt>
                      <c:pt idx="213">
                        <c:v>1.0541170456656084</c:v>
                      </c:pt>
                      <c:pt idx="214">
                        <c:v>1.0538153112887014</c:v>
                      </c:pt>
                      <c:pt idx="215">
                        <c:v>1.0535145961270629</c:v>
                      </c:pt>
                      <c:pt idx="216">
                        <c:v>1.05321490065946</c:v>
                      </c:pt>
                      <c:pt idx="217">
                        <c:v>1.052916225370593</c:v>
                      </c:pt>
                      <c:pt idx="218">
                        <c:v>1.0526185707511231</c:v>
                      </c:pt>
                      <c:pt idx="219">
                        <c:v>1.0523219372976964</c:v>
                      </c:pt>
                      <c:pt idx="220">
                        <c:v>1.052026325512972</c:v>
                      </c:pt>
                      <c:pt idx="221">
                        <c:v>1.0517317359056475</c:v>
                      </c:pt>
                      <c:pt idx="222">
                        <c:v>1.0514381689904866</c:v>
                      </c:pt>
                      <c:pt idx="223">
                        <c:v>1.0511456252883438</c:v>
                      </c:pt>
                      <c:pt idx="224">
                        <c:v>1.0508541053261942</c:v>
                      </c:pt>
                      <c:pt idx="225">
                        <c:v>1.0505636096371596</c:v>
                      </c:pt>
                      <c:pt idx="226">
                        <c:v>1.0502741387605354</c:v>
                      </c:pt>
                      <c:pt idx="227">
                        <c:v>1.0499856932418199</c:v>
                      </c:pt>
                      <c:pt idx="228">
                        <c:v>1.04969827363274</c:v>
                      </c:pt>
                      <c:pt idx="229">
                        <c:v>1.0494118804912813</c:v>
                      </c:pt>
                      <c:pt idx="230">
                        <c:v>1.0491265143817159</c:v>
                      </c:pt>
                      <c:pt idx="231">
                        <c:v>1.0488421758746314</c:v>
                      </c:pt>
                      <c:pt idx="232">
                        <c:v>1.0485588655469578</c:v>
                      </c:pt>
                      <c:pt idx="233">
                        <c:v>1.0482765839819987</c:v>
                      </c:pt>
                      <c:pt idx="234">
                        <c:v>1.0479953317694604</c:v>
                      </c:pt>
                      <c:pt idx="235">
                        <c:v>1.0477151095054793</c:v>
                      </c:pt>
                      <c:pt idx="236">
                        <c:v>1.0474359177926547</c:v>
                      </c:pt>
                      <c:pt idx="237">
                        <c:v>1.0471577572400759</c:v>
                      </c:pt>
                      <c:pt idx="238">
                        <c:v>1.0468806284633538</c:v>
                      </c:pt>
                      <c:pt idx="239">
                        <c:v>1.0466045320846518</c:v>
                      </c:pt>
                      <c:pt idx="240">
                        <c:v>1.0463294687327147</c:v>
                      </c:pt>
                      <c:pt idx="241">
                        <c:v>1.0460554390429018</c:v>
                      </c:pt>
                      <c:pt idx="242">
                        <c:v>1.0457824436572154</c:v>
                      </c:pt>
                      <c:pt idx="243">
                        <c:v>1.0455104832243358</c:v>
                      </c:pt>
                      <c:pt idx="244">
                        <c:v>1.0452395583996479</c:v>
                      </c:pt>
                      <c:pt idx="245">
                        <c:v>1.0449696698452786</c:v>
                      </c:pt>
                      <c:pt idx="246">
                        <c:v>1.044700818230125</c:v>
                      </c:pt>
                      <c:pt idx="247">
                        <c:v>1.0444330042298873</c:v>
                      </c:pt>
                      <c:pt idx="248">
                        <c:v>1.0441662285271038</c:v>
                      </c:pt>
                      <c:pt idx="249">
                        <c:v>1.0439004918111803</c:v>
                      </c:pt>
                      <c:pt idx="250">
                        <c:v>1.0436357947784272</c:v>
                      </c:pt>
                      <c:pt idx="251">
                        <c:v>1.0433721381320886</c:v>
                      </c:pt>
                      <c:pt idx="252">
                        <c:v>1.0431095225823792</c:v>
                      </c:pt>
                      <c:pt idx="253">
                        <c:v>1.042847948846517</c:v>
                      </c:pt>
                      <c:pt idx="254">
                        <c:v>1.042587417648758</c:v>
                      </c:pt>
                      <c:pt idx="255">
                        <c:v>1.0423279297204293</c:v>
                      </c:pt>
                      <c:pt idx="256">
                        <c:v>1.0420694857999659</c:v>
                      </c:pt>
                      <c:pt idx="257">
                        <c:v>1.0418120866329441</c:v>
                      </c:pt>
                      <c:pt idx="258">
                        <c:v>1.0415557329721179</c:v>
                      </c:pt>
                      <c:pt idx="259">
                        <c:v>1.0413004255774529</c:v>
                      </c:pt>
                      <c:pt idx="260">
                        <c:v>1.0410461652161651</c:v>
                      </c:pt>
                      <c:pt idx="261">
                        <c:v>1.040792952662754</c:v>
                      </c:pt>
                      <c:pt idx="262">
                        <c:v>1.0405407886990403</c:v>
                      </c:pt>
                      <c:pt idx="263">
                        <c:v>1.040289674114204</c:v>
                      </c:pt>
                      <c:pt idx="264">
                        <c:v>1.0400396097048183</c:v>
                      </c:pt>
                      <c:pt idx="265">
                        <c:v>1.0397905962748899</c:v>
                      </c:pt>
                      <c:pt idx="266">
                        <c:v>1.0395426346358951</c:v>
                      </c:pt>
                      <c:pt idx="267">
                        <c:v>1.0392957256068185</c:v>
                      </c:pt>
                      <c:pt idx="268">
                        <c:v>1.0390498700141899</c:v>
                      </c:pt>
                      <c:pt idx="269">
                        <c:v>1.0388050686921244</c:v>
                      </c:pt>
                      <c:pt idx="270">
                        <c:v>1.0385613224823611</c:v>
                      </c:pt>
                      <c:pt idx="271">
                        <c:v>1.0383186322343003</c:v>
                      </c:pt>
                      <c:pt idx="272">
                        <c:v>1.0380769988050469</c:v>
                      </c:pt>
                      <c:pt idx="273">
                        <c:v>1.0378364230594448</c:v>
                      </c:pt>
                      <c:pt idx="274">
                        <c:v>1.0375969058701227</c:v>
                      </c:pt>
                      <c:pt idx="275">
                        <c:v>1.0373584481175304</c:v>
                      </c:pt>
                      <c:pt idx="276">
                        <c:v>1.0371210506899819</c:v>
                      </c:pt>
                      <c:pt idx="277">
                        <c:v>1.0368847144836948</c:v>
                      </c:pt>
                      <c:pt idx="278">
                        <c:v>1.0366494404028335</c:v>
                      </c:pt>
                      <c:pt idx="279">
                        <c:v>1.0364152293595497</c:v>
                      </c:pt>
                      <c:pt idx="280">
                        <c:v>1.0361820822740258</c:v>
                      </c:pt>
                      <c:pt idx="281">
                        <c:v>1.0359500000745154</c:v>
                      </c:pt>
                      <c:pt idx="282">
                        <c:v>1.035718983697389</c:v>
                      </c:pt>
                      <c:pt idx="283">
                        <c:v>1.0354890340871734</c:v>
                      </c:pt>
                      <c:pt idx="284">
                        <c:v>1.0352601521965992</c:v>
                      </c:pt>
                      <c:pt idx="285">
                        <c:v>1.0350323389866427</c:v>
                      </c:pt>
                      <c:pt idx="286">
                        <c:v>1.0348055954265694</c:v>
                      </c:pt>
                      <c:pt idx="287">
                        <c:v>1.03457992249398</c:v>
                      </c:pt>
                      <c:pt idx="288">
                        <c:v>1.0343553211748562</c:v>
                      </c:pt>
                      <c:pt idx="289">
                        <c:v>1.0341317924636038</c:v>
                      </c:pt>
                      <c:pt idx="290">
                        <c:v>1.0339093373630985</c:v>
                      </c:pt>
                      <c:pt idx="291">
                        <c:v>1.0336879568847359</c:v>
                      </c:pt>
                      <c:pt idx="292">
                        <c:v>1.0334676520484731</c:v>
                      </c:pt>
                      <c:pt idx="293">
                        <c:v>1.0332484238828783</c:v>
                      </c:pt>
                      <c:pt idx="294">
                        <c:v>1.0330302734251779</c:v>
                      </c:pt>
                      <c:pt idx="295">
                        <c:v>1.0328132017213032</c:v>
                      </c:pt>
                      <c:pt idx="296">
                        <c:v>1.0325972098259397</c:v>
                      </c:pt>
                      <c:pt idx="297">
                        <c:v>1.0323822988025757</c:v>
                      </c:pt>
                      <c:pt idx="298">
                        <c:v>1.0321684697235489</c:v>
                      </c:pt>
                      <c:pt idx="299">
                        <c:v>1.0319557236700989</c:v>
                      </c:pt>
                      <c:pt idx="300">
                        <c:v>1.031744061732415</c:v>
                      </c:pt>
                      <c:pt idx="301">
                        <c:v>1.0315334850096871</c:v>
                      </c:pt>
                      <c:pt idx="302">
                        <c:v>1.0313239946101551</c:v>
                      </c:pt>
                      <c:pt idx="303">
                        <c:v>1.0311155916511623</c:v>
                      </c:pt>
                      <c:pt idx="304">
                        <c:v>1.030908277259204</c:v>
                      </c:pt>
                      <c:pt idx="305">
                        <c:v>1.0307020525699817</c:v>
                      </c:pt>
                      <c:pt idx="306">
                        <c:v>1.0304969187284543</c:v>
                      </c:pt>
                      <c:pt idx="307">
                        <c:v>1.0302928768888917</c:v>
                      </c:pt>
                      <c:pt idx="308">
                        <c:v>1.0300899282149261</c:v>
                      </c:pt>
                      <c:pt idx="309">
                        <c:v>1.0298880738796079</c:v>
                      </c:pt>
                      <c:pt idx="310">
                        <c:v>1.0296873150654595</c:v>
                      </c:pt>
                      <c:pt idx="311">
                        <c:v>1.0294876529645283</c:v>
                      </c:pt>
                      <c:pt idx="312">
                        <c:v>1.0292890887784443</c:v>
                      </c:pt>
                      <c:pt idx="313">
                        <c:v>1.029091623718472</c:v>
                      </c:pt>
                    </c:numCache>
                  </c:numRef>
                </c:yVal>
                <c:smooth val="0"/>
                <c:extLst>
                  <c:ext xmlns:c16="http://schemas.microsoft.com/office/drawing/2014/chart" uri="{C3380CC4-5D6E-409C-BE32-E72D297353CC}">
                    <c16:uniqueId val="{00000004-5522-4D1E-8E2C-8E9A10FAFEC0}"/>
                  </c:ext>
                </c:extLst>
              </c15:ser>
            </c15:filteredScatterSeries>
            <c15:filteredScatterSeries>
              <c15:ser>
                <c:idx val="5"/>
                <c:order val="5"/>
                <c:tx>
                  <c:strRef>
                    <c:extLst xmlns:c15="http://schemas.microsoft.com/office/drawing/2012/chart">
                      <c:ext xmlns:c15="http://schemas.microsoft.com/office/drawing/2012/chart" uri="{02D57815-91ED-43cb-92C2-25804820EDAC}">
                        <c15:formulaRef>
                          <c15:sqref>Sheet6!$G$15</c15:sqref>
                        </c15:formulaRef>
                      </c:ext>
                    </c:extLst>
                    <c:strCache>
                      <c:ptCount val="1"/>
                      <c:pt idx="0">
                        <c:v>Distance 5, Simple Quadratic</c:v>
                      </c:pt>
                    </c:strCache>
                  </c:strRef>
                </c:tx>
                <c:spPr>
                  <a:ln w="25400" cap="rnd">
                    <a:solidFill>
                      <a:schemeClr val="accent3"/>
                    </a:solidFill>
                    <a:prstDash val="sysDot"/>
                    <a:round/>
                  </a:ln>
                  <a:effectLst/>
                </c:spPr>
                <c:marker>
                  <c:symbol val="none"/>
                </c:marker>
                <c:xVal>
                  <c:numRef>
                    <c:extLst xmlns:c15="http://schemas.microsoft.com/office/drawing/2012/chart">
                      <c:ext xmlns:c15="http://schemas.microsoft.com/office/drawing/2012/chart" uri="{02D57815-91ED-43cb-92C2-25804820EDAC}">
                        <c15:formulaRef>
                          <c15:sqref>Sheet6!$A$16:$A$466</c15:sqref>
                        </c15:formulaRef>
                      </c:ext>
                    </c:extLst>
                    <c:numCache>
                      <c:formatCode>General</c:formatCode>
                      <c:ptCount val="451"/>
                      <c:pt idx="0">
                        <c:v>1</c:v>
                      </c:pt>
                      <c:pt idx="1">
                        <c:v>1.1000000000000001</c:v>
                      </c:pt>
                      <c:pt idx="2">
                        <c:v>1.2000000000000002</c:v>
                      </c:pt>
                      <c:pt idx="3">
                        <c:v>1.3000000000000003</c:v>
                      </c:pt>
                      <c:pt idx="4">
                        <c:v>1.4000000000000004</c:v>
                      </c:pt>
                      <c:pt idx="5">
                        <c:v>1.5000000000000004</c:v>
                      </c:pt>
                      <c:pt idx="6">
                        <c:v>1.6000000000000005</c:v>
                      </c:pt>
                      <c:pt idx="7">
                        <c:v>1.7000000000000006</c:v>
                      </c:pt>
                      <c:pt idx="8">
                        <c:v>1.8000000000000007</c:v>
                      </c:pt>
                      <c:pt idx="9">
                        <c:v>1.9000000000000008</c:v>
                      </c:pt>
                      <c:pt idx="10">
                        <c:v>2.0000000000000009</c:v>
                      </c:pt>
                      <c:pt idx="11">
                        <c:v>2.100000000000001</c:v>
                      </c:pt>
                      <c:pt idx="12">
                        <c:v>2.2000000000000011</c:v>
                      </c:pt>
                      <c:pt idx="13">
                        <c:v>2.3000000000000012</c:v>
                      </c:pt>
                      <c:pt idx="14">
                        <c:v>2.4000000000000012</c:v>
                      </c:pt>
                      <c:pt idx="15">
                        <c:v>2.5000000000000013</c:v>
                      </c:pt>
                      <c:pt idx="16">
                        <c:v>2.6000000000000014</c:v>
                      </c:pt>
                      <c:pt idx="17">
                        <c:v>2.7000000000000015</c:v>
                      </c:pt>
                      <c:pt idx="18">
                        <c:v>2.8000000000000016</c:v>
                      </c:pt>
                      <c:pt idx="19">
                        <c:v>2.9000000000000017</c:v>
                      </c:pt>
                      <c:pt idx="20">
                        <c:v>3.0000000000000018</c:v>
                      </c:pt>
                      <c:pt idx="21">
                        <c:v>3.1000000000000019</c:v>
                      </c:pt>
                      <c:pt idx="22">
                        <c:v>3.200000000000002</c:v>
                      </c:pt>
                      <c:pt idx="23">
                        <c:v>3.300000000000002</c:v>
                      </c:pt>
                      <c:pt idx="24">
                        <c:v>3.4000000000000021</c:v>
                      </c:pt>
                      <c:pt idx="25">
                        <c:v>3.5000000000000022</c:v>
                      </c:pt>
                      <c:pt idx="26">
                        <c:v>3.6000000000000023</c:v>
                      </c:pt>
                      <c:pt idx="27">
                        <c:v>3.7000000000000024</c:v>
                      </c:pt>
                      <c:pt idx="28">
                        <c:v>3.8000000000000025</c:v>
                      </c:pt>
                      <c:pt idx="29">
                        <c:v>3.9000000000000026</c:v>
                      </c:pt>
                      <c:pt idx="30">
                        <c:v>4.0000000000000027</c:v>
                      </c:pt>
                      <c:pt idx="31">
                        <c:v>4.1000000000000023</c:v>
                      </c:pt>
                      <c:pt idx="32">
                        <c:v>4.200000000000002</c:v>
                      </c:pt>
                      <c:pt idx="33">
                        <c:v>4.3000000000000016</c:v>
                      </c:pt>
                      <c:pt idx="34">
                        <c:v>4.4000000000000012</c:v>
                      </c:pt>
                      <c:pt idx="35">
                        <c:v>4.5000000000000009</c:v>
                      </c:pt>
                      <c:pt idx="36">
                        <c:v>4.6000000000000005</c:v>
                      </c:pt>
                      <c:pt idx="37">
                        <c:v>4.7</c:v>
                      </c:pt>
                      <c:pt idx="38">
                        <c:v>4.8</c:v>
                      </c:pt>
                      <c:pt idx="39">
                        <c:v>4.8999999999999995</c:v>
                      </c:pt>
                      <c:pt idx="40">
                        <c:v>4.9999999999999991</c:v>
                      </c:pt>
                      <c:pt idx="41">
                        <c:v>5.0999999999999988</c:v>
                      </c:pt>
                      <c:pt idx="42">
                        <c:v>5.1999999999999984</c:v>
                      </c:pt>
                      <c:pt idx="43">
                        <c:v>5.299999999999998</c:v>
                      </c:pt>
                      <c:pt idx="44">
                        <c:v>5.3999999999999977</c:v>
                      </c:pt>
                      <c:pt idx="45">
                        <c:v>5.4999999999999973</c:v>
                      </c:pt>
                      <c:pt idx="46">
                        <c:v>5.599999999999997</c:v>
                      </c:pt>
                      <c:pt idx="47">
                        <c:v>5.6999999999999966</c:v>
                      </c:pt>
                      <c:pt idx="48">
                        <c:v>5.7999999999999963</c:v>
                      </c:pt>
                      <c:pt idx="49">
                        <c:v>5.8999999999999959</c:v>
                      </c:pt>
                      <c:pt idx="50">
                        <c:v>5.9999999999999956</c:v>
                      </c:pt>
                      <c:pt idx="51">
                        <c:v>6.0999999999999952</c:v>
                      </c:pt>
                      <c:pt idx="52">
                        <c:v>6.1999999999999948</c:v>
                      </c:pt>
                      <c:pt idx="53">
                        <c:v>6.2999999999999945</c:v>
                      </c:pt>
                      <c:pt idx="54">
                        <c:v>6.3999999999999941</c:v>
                      </c:pt>
                      <c:pt idx="55">
                        <c:v>6.4999999999999938</c:v>
                      </c:pt>
                      <c:pt idx="56">
                        <c:v>6.5999999999999934</c:v>
                      </c:pt>
                      <c:pt idx="57">
                        <c:v>6.6999999999999931</c:v>
                      </c:pt>
                      <c:pt idx="58">
                        <c:v>6.7999999999999927</c:v>
                      </c:pt>
                      <c:pt idx="59">
                        <c:v>6.8999999999999924</c:v>
                      </c:pt>
                      <c:pt idx="60">
                        <c:v>6.999999999999992</c:v>
                      </c:pt>
                      <c:pt idx="61">
                        <c:v>7.0999999999999917</c:v>
                      </c:pt>
                      <c:pt idx="62">
                        <c:v>7.1999999999999913</c:v>
                      </c:pt>
                      <c:pt idx="63">
                        <c:v>7.2999999999999909</c:v>
                      </c:pt>
                      <c:pt idx="64">
                        <c:v>7.3999999999999906</c:v>
                      </c:pt>
                      <c:pt idx="65">
                        <c:v>7.4999999999999902</c:v>
                      </c:pt>
                      <c:pt idx="66">
                        <c:v>7.5999999999999899</c:v>
                      </c:pt>
                      <c:pt idx="67">
                        <c:v>7.6999999999999895</c:v>
                      </c:pt>
                      <c:pt idx="68">
                        <c:v>7.7999999999999892</c:v>
                      </c:pt>
                      <c:pt idx="69">
                        <c:v>7.8999999999999888</c:v>
                      </c:pt>
                      <c:pt idx="70">
                        <c:v>7.9999999999999885</c:v>
                      </c:pt>
                      <c:pt idx="71">
                        <c:v>8.099999999999989</c:v>
                      </c:pt>
                      <c:pt idx="72">
                        <c:v>8.1999999999999886</c:v>
                      </c:pt>
                      <c:pt idx="73">
                        <c:v>8.2999999999999883</c:v>
                      </c:pt>
                      <c:pt idx="74">
                        <c:v>8.3999999999999879</c:v>
                      </c:pt>
                      <c:pt idx="75">
                        <c:v>8.4999999999999876</c:v>
                      </c:pt>
                      <c:pt idx="76">
                        <c:v>8.5999999999999872</c:v>
                      </c:pt>
                      <c:pt idx="77">
                        <c:v>8.6999999999999869</c:v>
                      </c:pt>
                      <c:pt idx="78">
                        <c:v>8.7999999999999865</c:v>
                      </c:pt>
                      <c:pt idx="79">
                        <c:v>8.8999999999999861</c:v>
                      </c:pt>
                      <c:pt idx="80">
                        <c:v>8.9999999999999858</c:v>
                      </c:pt>
                      <c:pt idx="81">
                        <c:v>9.0999999999999854</c:v>
                      </c:pt>
                      <c:pt idx="82">
                        <c:v>9.1999999999999851</c:v>
                      </c:pt>
                      <c:pt idx="83">
                        <c:v>9.2999999999999847</c:v>
                      </c:pt>
                      <c:pt idx="84">
                        <c:v>9.3999999999999844</c:v>
                      </c:pt>
                      <c:pt idx="85">
                        <c:v>9.499999999999984</c:v>
                      </c:pt>
                      <c:pt idx="86">
                        <c:v>9.5999999999999837</c:v>
                      </c:pt>
                      <c:pt idx="87">
                        <c:v>9.6999999999999833</c:v>
                      </c:pt>
                      <c:pt idx="88">
                        <c:v>9.7999999999999829</c:v>
                      </c:pt>
                      <c:pt idx="89">
                        <c:v>9.8999999999999826</c:v>
                      </c:pt>
                      <c:pt idx="90">
                        <c:v>9.9999999999999822</c:v>
                      </c:pt>
                      <c:pt idx="91">
                        <c:v>10.099999999999982</c:v>
                      </c:pt>
                      <c:pt idx="92">
                        <c:v>10.199999999999982</c:v>
                      </c:pt>
                      <c:pt idx="93">
                        <c:v>10.299999999999981</c:v>
                      </c:pt>
                      <c:pt idx="94">
                        <c:v>10.399999999999981</c:v>
                      </c:pt>
                      <c:pt idx="95">
                        <c:v>10.49999999999998</c:v>
                      </c:pt>
                      <c:pt idx="96">
                        <c:v>10.59999999999998</c:v>
                      </c:pt>
                      <c:pt idx="97">
                        <c:v>10.69999999999998</c:v>
                      </c:pt>
                      <c:pt idx="98">
                        <c:v>10.799999999999979</c:v>
                      </c:pt>
                      <c:pt idx="99">
                        <c:v>10.899999999999979</c:v>
                      </c:pt>
                      <c:pt idx="100">
                        <c:v>10.999999999999979</c:v>
                      </c:pt>
                      <c:pt idx="101">
                        <c:v>11.099999999999978</c:v>
                      </c:pt>
                      <c:pt idx="102">
                        <c:v>11.199999999999978</c:v>
                      </c:pt>
                      <c:pt idx="103">
                        <c:v>11.299999999999978</c:v>
                      </c:pt>
                      <c:pt idx="104">
                        <c:v>11.399999999999977</c:v>
                      </c:pt>
                      <c:pt idx="105">
                        <c:v>11.499999999999977</c:v>
                      </c:pt>
                      <c:pt idx="106">
                        <c:v>11.599999999999977</c:v>
                      </c:pt>
                      <c:pt idx="107">
                        <c:v>11.699999999999976</c:v>
                      </c:pt>
                      <c:pt idx="108">
                        <c:v>11.799999999999976</c:v>
                      </c:pt>
                      <c:pt idx="109">
                        <c:v>11.899999999999975</c:v>
                      </c:pt>
                      <c:pt idx="110">
                        <c:v>11.999999999999975</c:v>
                      </c:pt>
                      <c:pt idx="111">
                        <c:v>12.099999999999975</c:v>
                      </c:pt>
                      <c:pt idx="112">
                        <c:v>12.199999999999974</c:v>
                      </c:pt>
                      <c:pt idx="113">
                        <c:v>12.299999999999974</c:v>
                      </c:pt>
                      <c:pt idx="114">
                        <c:v>12.399999999999974</c:v>
                      </c:pt>
                      <c:pt idx="115">
                        <c:v>12.499999999999973</c:v>
                      </c:pt>
                      <c:pt idx="116">
                        <c:v>12.599999999999973</c:v>
                      </c:pt>
                      <c:pt idx="117">
                        <c:v>12.699999999999973</c:v>
                      </c:pt>
                      <c:pt idx="118">
                        <c:v>12.799999999999972</c:v>
                      </c:pt>
                      <c:pt idx="119">
                        <c:v>12.899999999999972</c:v>
                      </c:pt>
                      <c:pt idx="120">
                        <c:v>12.999999999999972</c:v>
                      </c:pt>
                      <c:pt idx="121">
                        <c:v>13.099999999999971</c:v>
                      </c:pt>
                      <c:pt idx="122">
                        <c:v>13.199999999999971</c:v>
                      </c:pt>
                      <c:pt idx="123">
                        <c:v>13.299999999999971</c:v>
                      </c:pt>
                      <c:pt idx="124">
                        <c:v>13.39999999999997</c:v>
                      </c:pt>
                      <c:pt idx="125">
                        <c:v>13.49999999999997</c:v>
                      </c:pt>
                      <c:pt idx="126">
                        <c:v>13.599999999999969</c:v>
                      </c:pt>
                      <c:pt idx="127">
                        <c:v>13.699999999999969</c:v>
                      </c:pt>
                      <c:pt idx="128">
                        <c:v>13.799999999999969</c:v>
                      </c:pt>
                      <c:pt idx="129">
                        <c:v>13.899999999999968</c:v>
                      </c:pt>
                      <c:pt idx="130">
                        <c:v>13.999999999999968</c:v>
                      </c:pt>
                      <c:pt idx="131">
                        <c:v>14.099999999999968</c:v>
                      </c:pt>
                      <c:pt idx="132">
                        <c:v>14.199999999999967</c:v>
                      </c:pt>
                      <c:pt idx="133">
                        <c:v>14.299999999999967</c:v>
                      </c:pt>
                      <c:pt idx="134">
                        <c:v>14.399999999999967</c:v>
                      </c:pt>
                      <c:pt idx="135">
                        <c:v>14.499999999999966</c:v>
                      </c:pt>
                      <c:pt idx="136">
                        <c:v>14.599999999999966</c:v>
                      </c:pt>
                      <c:pt idx="137">
                        <c:v>14.699999999999966</c:v>
                      </c:pt>
                      <c:pt idx="138">
                        <c:v>14.799999999999965</c:v>
                      </c:pt>
                      <c:pt idx="139">
                        <c:v>14.899999999999965</c:v>
                      </c:pt>
                      <c:pt idx="140">
                        <c:v>14.999999999999964</c:v>
                      </c:pt>
                      <c:pt idx="141">
                        <c:v>15.099999999999964</c:v>
                      </c:pt>
                      <c:pt idx="142">
                        <c:v>15.199999999999964</c:v>
                      </c:pt>
                      <c:pt idx="143">
                        <c:v>15.299999999999963</c:v>
                      </c:pt>
                      <c:pt idx="144">
                        <c:v>15.399999999999963</c:v>
                      </c:pt>
                      <c:pt idx="145">
                        <c:v>15.499999999999963</c:v>
                      </c:pt>
                      <c:pt idx="146">
                        <c:v>15.599999999999962</c:v>
                      </c:pt>
                      <c:pt idx="147">
                        <c:v>15.699999999999962</c:v>
                      </c:pt>
                      <c:pt idx="148">
                        <c:v>15.799999999999962</c:v>
                      </c:pt>
                      <c:pt idx="149">
                        <c:v>15.899999999999961</c:v>
                      </c:pt>
                      <c:pt idx="150">
                        <c:v>15.999999999999961</c:v>
                      </c:pt>
                      <c:pt idx="151">
                        <c:v>16.099999999999962</c:v>
                      </c:pt>
                      <c:pt idx="152">
                        <c:v>16.199999999999964</c:v>
                      </c:pt>
                      <c:pt idx="153">
                        <c:v>16.299999999999965</c:v>
                      </c:pt>
                      <c:pt idx="154">
                        <c:v>16.399999999999967</c:v>
                      </c:pt>
                      <c:pt idx="155">
                        <c:v>16.499999999999968</c:v>
                      </c:pt>
                      <c:pt idx="156">
                        <c:v>16.599999999999969</c:v>
                      </c:pt>
                      <c:pt idx="157">
                        <c:v>16.699999999999971</c:v>
                      </c:pt>
                      <c:pt idx="158">
                        <c:v>16.799999999999972</c:v>
                      </c:pt>
                      <c:pt idx="159">
                        <c:v>16.899999999999974</c:v>
                      </c:pt>
                      <c:pt idx="160">
                        <c:v>16.999999999999975</c:v>
                      </c:pt>
                      <c:pt idx="161">
                        <c:v>17.099999999999977</c:v>
                      </c:pt>
                      <c:pt idx="162">
                        <c:v>17.199999999999978</c:v>
                      </c:pt>
                      <c:pt idx="163">
                        <c:v>17.299999999999979</c:v>
                      </c:pt>
                      <c:pt idx="164">
                        <c:v>17.399999999999981</c:v>
                      </c:pt>
                      <c:pt idx="165">
                        <c:v>17.499999999999982</c:v>
                      </c:pt>
                      <c:pt idx="166">
                        <c:v>17.599999999999984</c:v>
                      </c:pt>
                      <c:pt idx="167">
                        <c:v>17.699999999999985</c:v>
                      </c:pt>
                      <c:pt idx="168">
                        <c:v>17.799999999999986</c:v>
                      </c:pt>
                      <c:pt idx="169">
                        <c:v>17.899999999999988</c:v>
                      </c:pt>
                      <c:pt idx="170">
                        <c:v>17.999999999999989</c:v>
                      </c:pt>
                      <c:pt idx="171">
                        <c:v>18.099999999999991</c:v>
                      </c:pt>
                      <c:pt idx="172">
                        <c:v>18.199999999999992</c:v>
                      </c:pt>
                      <c:pt idx="173">
                        <c:v>18.299999999999994</c:v>
                      </c:pt>
                      <c:pt idx="174">
                        <c:v>18.399999999999995</c:v>
                      </c:pt>
                      <c:pt idx="175">
                        <c:v>18.499999999999996</c:v>
                      </c:pt>
                      <c:pt idx="176">
                        <c:v>18.599999999999998</c:v>
                      </c:pt>
                      <c:pt idx="177">
                        <c:v>18.7</c:v>
                      </c:pt>
                      <c:pt idx="178">
                        <c:v>18.8</c:v>
                      </c:pt>
                      <c:pt idx="179">
                        <c:v>18.900000000000002</c:v>
                      </c:pt>
                      <c:pt idx="180">
                        <c:v>19.000000000000004</c:v>
                      </c:pt>
                      <c:pt idx="181">
                        <c:v>19.100000000000005</c:v>
                      </c:pt>
                      <c:pt idx="182">
                        <c:v>19.200000000000006</c:v>
                      </c:pt>
                      <c:pt idx="183">
                        <c:v>19.300000000000008</c:v>
                      </c:pt>
                      <c:pt idx="184">
                        <c:v>19.400000000000009</c:v>
                      </c:pt>
                      <c:pt idx="185">
                        <c:v>19.500000000000011</c:v>
                      </c:pt>
                      <c:pt idx="186">
                        <c:v>19.600000000000012</c:v>
                      </c:pt>
                      <c:pt idx="187">
                        <c:v>19.700000000000014</c:v>
                      </c:pt>
                      <c:pt idx="188">
                        <c:v>19.800000000000015</c:v>
                      </c:pt>
                      <c:pt idx="189">
                        <c:v>19.900000000000016</c:v>
                      </c:pt>
                      <c:pt idx="190">
                        <c:v>20.000000000000018</c:v>
                      </c:pt>
                      <c:pt idx="191">
                        <c:v>20.100000000000019</c:v>
                      </c:pt>
                      <c:pt idx="192">
                        <c:v>20.200000000000021</c:v>
                      </c:pt>
                      <c:pt idx="193">
                        <c:v>20.300000000000022</c:v>
                      </c:pt>
                      <c:pt idx="194">
                        <c:v>20.400000000000023</c:v>
                      </c:pt>
                      <c:pt idx="195">
                        <c:v>20.500000000000025</c:v>
                      </c:pt>
                      <c:pt idx="196">
                        <c:v>20.600000000000026</c:v>
                      </c:pt>
                      <c:pt idx="197">
                        <c:v>20.700000000000028</c:v>
                      </c:pt>
                      <c:pt idx="198">
                        <c:v>20.800000000000029</c:v>
                      </c:pt>
                      <c:pt idx="199">
                        <c:v>20.900000000000031</c:v>
                      </c:pt>
                      <c:pt idx="200">
                        <c:v>21.000000000000032</c:v>
                      </c:pt>
                      <c:pt idx="201">
                        <c:v>21.100000000000033</c:v>
                      </c:pt>
                      <c:pt idx="202">
                        <c:v>21.200000000000035</c:v>
                      </c:pt>
                      <c:pt idx="203">
                        <c:v>21.300000000000036</c:v>
                      </c:pt>
                      <c:pt idx="204">
                        <c:v>21.400000000000038</c:v>
                      </c:pt>
                      <c:pt idx="205">
                        <c:v>21.500000000000039</c:v>
                      </c:pt>
                      <c:pt idx="206">
                        <c:v>21.600000000000041</c:v>
                      </c:pt>
                      <c:pt idx="207">
                        <c:v>21.700000000000042</c:v>
                      </c:pt>
                      <c:pt idx="208">
                        <c:v>21.800000000000043</c:v>
                      </c:pt>
                      <c:pt idx="209">
                        <c:v>21.900000000000045</c:v>
                      </c:pt>
                      <c:pt idx="210">
                        <c:v>22.000000000000046</c:v>
                      </c:pt>
                      <c:pt idx="211">
                        <c:v>22.100000000000048</c:v>
                      </c:pt>
                      <c:pt idx="212">
                        <c:v>22.200000000000049</c:v>
                      </c:pt>
                      <c:pt idx="213">
                        <c:v>22.30000000000005</c:v>
                      </c:pt>
                      <c:pt idx="214">
                        <c:v>22.400000000000052</c:v>
                      </c:pt>
                      <c:pt idx="215">
                        <c:v>22.500000000000053</c:v>
                      </c:pt>
                      <c:pt idx="216">
                        <c:v>22.600000000000055</c:v>
                      </c:pt>
                      <c:pt idx="217">
                        <c:v>22.700000000000056</c:v>
                      </c:pt>
                      <c:pt idx="218">
                        <c:v>22.800000000000058</c:v>
                      </c:pt>
                      <c:pt idx="219">
                        <c:v>22.900000000000059</c:v>
                      </c:pt>
                      <c:pt idx="220">
                        <c:v>23.00000000000006</c:v>
                      </c:pt>
                      <c:pt idx="221">
                        <c:v>23.100000000000062</c:v>
                      </c:pt>
                      <c:pt idx="222">
                        <c:v>23.200000000000063</c:v>
                      </c:pt>
                      <c:pt idx="223">
                        <c:v>23.300000000000065</c:v>
                      </c:pt>
                      <c:pt idx="224">
                        <c:v>23.400000000000066</c:v>
                      </c:pt>
                      <c:pt idx="225">
                        <c:v>23.500000000000068</c:v>
                      </c:pt>
                      <c:pt idx="226">
                        <c:v>23.600000000000069</c:v>
                      </c:pt>
                      <c:pt idx="227">
                        <c:v>23.70000000000007</c:v>
                      </c:pt>
                      <c:pt idx="228">
                        <c:v>23.800000000000072</c:v>
                      </c:pt>
                      <c:pt idx="229">
                        <c:v>23.900000000000073</c:v>
                      </c:pt>
                      <c:pt idx="230">
                        <c:v>24.000000000000075</c:v>
                      </c:pt>
                      <c:pt idx="231">
                        <c:v>24.100000000000076</c:v>
                      </c:pt>
                      <c:pt idx="232">
                        <c:v>24.200000000000077</c:v>
                      </c:pt>
                      <c:pt idx="233">
                        <c:v>24.300000000000079</c:v>
                      </c:pt>
                      <c:pt idx="234">
                        <c:v>24.40000000000008</c:v>
                      </c:pt>
                      <c:pt idx="235">
                        <c:v>24.500000000000082</c:v>
                      </c:pt>
                      <c:pt idx="236">
                        <c:v>24.600000000000083</c:v>
                      </c:pt>
                      <c:pt idx="237">
                        <c:v>24.700000000000085</c:v>
                      </c:pt>
                      <c:pt idx="238">
                        <c:v>24.800000000000086</c:v>
                      </c:pt>
                      <c:pt idx="239">
                        <c:v>24.900000000000087</c:v>
                      </c:pt>
                      <c:pt idx="240">
                        <c:v>25.000000000000089</c:v>
                      </c:pt>
                      <c:pt idx="241">
                        <c:v>25.10000000000009</c:v>
                      </c:pt>
                      <c:pt idx="242">
                        <c:v>25.200000000000092</c:v>
                      </c:pt>
                      <c:pt idx="243">
                        <c:v>25.300000000000093</c:v>
                      </c:pt>
                      <c:pt idx="244">
                        <c:v>25.400000000000095</c:v>
                      </c:pt>
                      <c:pt idx="245">
                        <c:v>25.500000000000096</c:v>
                      </c:pt>
                      <c:pt idx="246">
                        <c:v>25.600000000000097</c:v>
                      </c:pt>
                      <c:pt idx="247">
                        <c:v>25.700000000000099</c:v>
                      </c:pt>
                      <c:pt idx="248">
                        <c:v>25.8000000000001</c:v>
                      </c:pt>
                      <c:pt idx="249">
                        <c:v>25.900000000000102</c:v>
                      </c:pt>
                      <c:pt idx="250">
                        <c:v>26.000000000000103</c:v>
                      </c:pt>
                      <c:pt idx="251">
                        <c:v>26.100000000000104</c:v>
                      </c:pt>
                      <c:pt idx="252">
                        <c:v>26.200000000000106</c:v>
                      </c:pt>
                      <c:pt idx="253">
                        <c:v>26.300000000000107</c:v>
                      </c:pt>
                      <c:pt idx="254">
                        <c:v>26.400000000000109</c:v>
                      </c:pt>
                      <c:pt idx="255">
                        <c:v>26.50000000000011</c:v>
                      </c:pt>
                      <c:pt idx="256">
                        <c:v>26.600000000000112</c:v>
                      </c:pt>
                      <c:pt idx="257">
                        <c:v>26.700000000000113</c:v>
                      </c:pt>
                      <c:pt idx="258">
                        <c:v>26.800000000000114</c:v>
                      </c:pt>
                      <c:pt idx="259">
                        <c:v>26.900000000000116</c:v>
                      </c:pt>
                      <c:pt idx="260">
                        <c:v>27.000000000000117</c:v>
                      </c:pt>
                      <c:pt idx="261">
                        <c:v>27.100000000000119</c:v>
                      </c:pt>
                      <c:pt idx="262">
                        <c:v>27.20000000000012</c:v>
                      </c:pt>
                      <c:pt idx="263">
                        <c:v>27.300000000000122</c:v>
                      </c:pt>
                      <c:pt idx="264">
                        <c:v>27.400000000000123</c:v>
                      </c:pt>
                      <c:pt idx="265">
                        <c:v>27.500000000000124</c:v>
                      </c:pt>
                      <c:pt idx="266">
                        <c:v>27.600000000000126</c:v>
                      </c:pt>
                      <c:pt idx="267">
                        <c:v>27.700000000000127</c:v>
                      </c:pt>
                      <c:pt idx="268">
                        <c:v>27.800000000000129</c:v>
                      </c:pt>
                      <c:pt idx="269">
                        <c:v>27.90000000000013</c:v>
                      </c:pt>
                      <c:pt idx="270">
                        <c:v>28.000000000000131</c:v>
                      </c:pt>
                      <c:pt idx="271">
                        <c:v>28.100000000000133</c:v>
                      </c:pt>
                      <c:pt idx="272">
                        <c:v>28.200000000000134</c:v>
                      </c:pt>
                      <c:pt idx="273">
                        <c:v>28.300000000000136</c:v>
                      </c:pt>
                      <c:pt idx="274">
                        <c:v>28.400000000000137</c:v>
                      </c:pt>
                      <c:pt idx="275">
                        <c:v>28.500000000000139</c:v>
                      </c:pt>
                      <c:pt idx="276">
                        <c:v>28.60000000000014</c:v>
                      </c:pt>
                      <c:pt idx="277">
                        <c:v>28.700000000000141</c:v>
                      </c:pt>
                      <c:pt idx="278">
                        <c:v>28.800000000000143</c:v>
                      </c:pt>
                      <c:pt idx="279">
                        <c:v>28.900000000000144</c:v>
                      </c:pt>
                      <c:pt idx="280">
                        <c:v>29.000000000000146</c:v>
                      </c:pt>
                      <c:pt idx="281">
                        <c:v>29.100000000000147</c:v>
                      </c:pt>
                      <c:pt idx="282">
                        <c:v>29.200000000000149</c:v>
                      </c:pt>
                      <c:pt idx="283">
                        <c:v>29.30000000000015</c:v>
                      </c:pt>
                      <c:pt idx="284">
                        <c:v>29.400000000000151</c:v>
                      </c:pt>
                      <c:pt idx="285">
                        <c:v>29.500000000000153</c:v>
                      </c:pt>
                      <c:pt idx="286">
                        <c:v>29.600000000000154</c:v>
                      </c:pt>
                      <c:pt idx="287">
                        <c:v>29.700000000000156</c:v>
                      </c:pt>
                      <c:pt idx="288">
                        <c:v>29.800000000000157</c:v>
                      </c:pt>
                      <c:pt idx="289">
                        <c:v>29.900000000000158</c:v>
                      </c:pt>
                      <c:pt idx="290">
                        <c:v>30.00000000000016</c:v>
                      </c:pt>
                      <c:pt idx="291">
                        <c:v>30.100000000000161</c:v>
                      </c:pt>
                      <c:pt idx="292">
                        <c:v>30.200000000000163</c:v>
                      </c:pt>
                      <c:pt idx="293">
                        <c:v>30.300000000000164</c:v>
                      </c:pt>
                      <c:pt idx="294">
                        <c:v>30.400000000000166</c:v>
                      </c:pt>
                      <c:pt idx="295">
                        <c:v>30.500000000000167</c:v>
                      </c:pt>
                      <c:pt idx="296">
                        <c:v>30.600000000000168</c:v>
                      </c:pt>
                      <c:pt idx="297">
                        <c:v>30.70000000000017</c:v>
                      </c:pt>
                      <c:pt idx="298">
                        <c:v>30.800000000000171</c:v>
                      </c:pt>
                      <c:pt idx="299">
                        <c:v>30.900000000000173</c:v>
                      </c:pt>
                      <c:pt idx="300">
                        <c:v>31.000000000000174</c:v>
                      </c:pt>
                      <c:pt idx="301">
                        <c:v>31.100000000000176</c:v>
                      </c:pt>
                      <c:pt idx="302">
                        <c:v>31.200000000000177</c:v>
                      </c:pt>
                      <c:pt idx="303">
                        <c:v>31.300000000000178</c:v>
                      </c:pt>
                      <c:pt idx="304">
                        <c:v>31.40000000000018</c:v>
                      </c:pt>
                      <c:pt idx="305">
                        <c:v>31.500000000000181</c:v>
                      </c:pt>
                      <c:pt idx="306">
                        <c:v>31.600000000000183</c:v>
                      </c:pt>
                      <c:pt idx="307">
                        <c:v>31.700000000000184</c:v>
                      </c:pt>
                      <c:pt idx="308">
                        <c:v>31.800000000000185</c:v>
                      </c:pt>
                      <c:pt idx="309">
                        <c:v>31.900000000000187</c:v>
                      </c:pt>
                      <c:pt idx="310">
                        <c:v>32.000000000000185</c:v>
                      </c:pt>
                      <c:pt idx="311">
                        <c:v>32.100000000000186</c:v>
                      </c:pt>
                      <c:pt idx="312">
                        <c:v>32.200000000000188</c:v>
                      </c:pt>
                      <c:pt idx="313">
                        <c:v>32.300000000000189</c:v>
                      </c:pt>
                      <c:pt idx="314">
                        <c:v>32.40000000000019</c:v>
                      </c:pt>
                      <c:pt idx="315">
                        <c:v>32.500000000000192</c:v>
                      </c:pt>
                      <c:pt idx="316">
                        <c:v>32.600000000000193</c:v>
                      </c:pt>
                      <c:pt idx="317">
                        <c:v>32.700000000000195</c:v>
                      </c:pt>
                      <c:pt idx="318">
                        <c:v>32.800000000000196</c:v>
                      </c:pt>
                      <c:pt idx="319">
                        <c:v>32.900000000000198</c:v>
                      </c:pt>
                      <c:pt idx="320">
                        <c:v>33.000000000000199</c:v>
                      </c:pt>
                      <c:pt idx="321">
                        <c:v>33.1000000000002</c:v>
                      </c:pt>
                      <c:pt idx="322">
                        <c:v>33.200000000000202</c:v>
                      </c:pt>
                      <c:pt idx="323">
                        <c:v>33.300000000000203</c:v>
                      </c:pt>
                      <c:pt idx="324">
                        <c:v>33.400000000000205</c:v>
                      </c:pt>
                      <c:pt idx="325">
                        <c:v>33.500000000000206</c:v>
                      </c:pt>
                      <c:pt idx="326">
                        <c:v>33.600000000000207</c:v>
                      </c:pt>
                      <c:pt idx="327">
                        <c:v>33.700000000000209</c:v>
                      </c:pt>
                      <c:pt idx="328">
                        <c:v>33.80000000000021</c:v>
                      </c:pt>
                      <c:pt idx="329">
                        <c:v>33.900000000000212</c:v>
                      </c:pt>
                      <c:pt idx="330">
                        <c:v>34.000000000000213</c:v>
                      </c:pt>
                      <c:pt idx="331">
                        <c:v>34.100000000000215</c:v>
                      </c:pt>
                      <c:pt idx="332">
                        <c:v>34.200000000000216</c:v>
                      </c:pt>
                      <c:pt idx="333">
                        <c:v>34.300000000000217</c:v>
                      </c:pt>
                      <c:pt idx="334">
                        <c:v>34.400000000000219</c:v>
                      </c:pt>
                      <c:pt idx="335">
                        <c:v>34.50000000000022</c:v>
                      </c:pt>
                      <c:pt idx="336">
                        <c:v>34.600000000000222</c:v>
                      </c:pt>
                      <c:pt idx="337">
                        <c:v>34.700000000000223</c:v>
                      </c:pt>
                      <c:pt idx="338">
                        <c:v>34.800000000000225</c:v>
                      </c:pt>
                      <c:pt idx="339">
                        <c:v>34.900000000000226</c:v>
                      </c:pt>
                      <c:pt idx="340">
                        <c:v>35.000000000000227</c:v>
                      </c:pt>
                      <c:pt idx="341">
                        <c:v>35.100000000000229</c:v>
                      </c:pt>
                      <c:pt idx="342">
                        <c:v>35.20000000000023</c:v>
                      </c:pt>
                      <c:pt idx="343">
                        <c:v>35.300000000000232</c:v>
                      </c:pt>
                      <c:pt idx="344">
                        <c:v>35.400000000000233</c:v>
                      </c:pt>
                      <c:pt idx="345">
                        <c:v>35.500000000000234</c:v>
                      </c:pt>
                      <c:pt idx="346">
                        <c:v>35.600000000000236</c:v>
                      </c:pt>
                      <c:pt idx="347">
                        <c:v>35.700000000000237</c:v>
                      </c:pt>
                      <c:pt idx="348">
                        <c:v>35.800000000000239</c:v>
                      </c:pt>
                      <c:pt idx="349">
                        <c:v>35.90000000000024</c:v>
                      </c:pt>
                      <c:pt idx="350">
                        <c:v>36.000000000000242</c:v>
                      </c:pt>
                      <c:pt idx="351">
                        <c:v>36.100000000000243</c:v>
                      </c:pt>
                      <c:pt idx="352">
                        <c:v>36.200000000000244</c:v>
                      </c:pt>
                      <c:pt idx="353">
                        <c:v>36.300000000000246</c:v>
                      </c:pt>
                      <c:pt idx="354">
                        <c:v>36.400000000000247</c:v>
                      </c:pt>
                      <c:pt idx="355">
                        <c:v>36.500000000000249</c:v>
                      </c:pt>
                      <c:pt idx="356">
                        <c:v>36.60000000000025</c:v>
                      </c:pt>
                      <c:pt idx="357">
                        <c:v>36.700000000000252</c:v>
                      </c:pt>
                      <c:pt idx="358">
                        <c:v>36.800000000000253</c:v>
                      </c:pt>
                      <c:pt idx="359">
                        <c:v>36.900000000000254</c:v>
                      </c:pt>
                      <c:pt idx="360">
                        <c:v>37.000000000000256</c:v>
                      </c:pt>
                      <c:pt idx="361">
                        <c:v>37.100000000000257</c:v>
                      </c:pt>
                      <c:pt idx="362">
                        <c:v>37.200000000000259</c:v>
                      </c:pt>
                      <c:pt idx="363">
                        <c:v>37.30000000000026</c:v>
                      </c:pt>
                      <c:pt idx="364">
                        <c:v>37.400000000000261</c:v>
                      </c:pt>
                      <c:pt idx="365">
                        <c:v>37.500000000000263</c:v>
                      </c:pt>
                      <c:pt idx="366">
                        <c:v>37.600000000000264</c:v>
                      </c:pt>
                      <c:pt idx="367">
                        <c:v>37.700000000000266</c:v>
                      </c:pt>
                      <c:pt idx="368">
                        <c:v>37.800000000000267</c:v>
                      </c:pt>
                      <c:pt idx="369">
                        <c:v>37.900000000000269</c:v>
                      </c:pt>
                      <c:pt idx="370">
                        <c:v>38.00000000000027</c:v>
                      </c:pt>
                      <c:pt idx="371">
                        <c:v>38.100000000000271</c:v>
                      </c:pt>
                      <c:pt idx="372">
                        <c:v>38.200000000000273</c:v>
                      </c:pt>
                      <c:pt idx="373">
                        <c:v>38.300000000000274</c:v>
                      </c:pt>
                      <c:pt idx="374">
                        <c:v>38.400000000000276</c:v>
                      </c:pt>
                      <c:pt idx="375">
                        <c:v>38.500000000000277</c:v>
                      </c:pt>
                      <c:pt idx="376">
                        <c:v>38.600000000000279</c:v>
                      </c:pt>
                      <c:pt idx="377">
                        <c:v>38.70000000000028</c:v>
                      </c:pt>
                      <c:pt idx="378">
                        <c:v>38.800000000000281</c:v>
                      </c:pt>
                      <c:pt idx="379">
                        <c:v>38.900000000000283</c:v>
                      </c:pt>
                      <c:pt idx="380">
                        <c:v>39.000000000000284</c:v>
                      </c:pt>
                      <c:pt idx="381">
                        <c:v>39.100000000000286</c:v>
                      </c:pt>
                      <c:pt idx="382">
                        <c:v>39.200000000000287</c:v>
                      </c:pt>
                      <c:pt idx="383">
                        <c:v>39.300000000000288</c:v>
                      </c:pt>
                      <c:pt idx="384">
                        <c:v>39.40000000000029</c:v>
                      </c:pt>
                      <c:pt idx="385">
                        <c:v>39.500000000000291</c:v>
                      </c:pt>
                      <c:pt idx="386">
                        <c:v>39.600000000000293</c:v>
                      </c:pt>
                      <c:pt idx="387">
                        <c:v>39.700000000000294</c:v>
                      </c:pt>
                      <c:pt idx="388">
                        <c:v>39.800000000000296</c:v>
                      </c:pt>
                      <c:pt idx="389">
                        <c:v>39.900000000000297</c:v>
                      </c:pt>
                      <c:pt idx="390">
                        <c:v>40.000000000000298</c:v>
                      </c:pt>
                      <c:pt idx="391">
                        <c:v>40.1000000000003</c:v>
                      </c:pt>
                      <c:pt idx="392">
                        <c:v>40.200000000000301</c:v>
                      </c:pt>
                      <c:pt idx="393">
                        <c:v>40.300000000000303</c:v>
                      </c:pt>
                      <c:pt idx="394">
                        <c:v>40.400000000000304</c:v>
                      </c:pt>
                      <c:pt idx="395">
                        <c:v>40.500000000000306</c:v>
                      </c:pt>
                      <c:pt idx="396">
                        <c:v>40.600000000000307</c:v>
                      </c:pt>
                      <c:pt idx="397">
                        <c:v>40.700000000000308</c:v>
                      </c:pt>
                      <c:pt idx="398">
                        <c:v>40.80000000000031</c:v>
                      </c:pt>
                      <c:pt idx="399">
                        <c:v>40.900000000000311</c:v>
                      </c:pt>
                      <c:pt idx="400">
                        <c:v>41.000000000000313</c:v>
                      </c:pt>
                      <c:pt idx="401">
                        <c:v>41.100000000000314</c:v>
                      </c:pt>
                      <c:pt idx="402">
                        <c:v>41.200000000000315</c:v>
                      </c:pt>
                      <c:pt idx="403">
                        <c:v>41.300000000000317</c:v>
                      </c:pt>
                      <c:pt idx="404">
                        <c:v>41.400000000000318</c:v>
                      </c:pt>
                      <c:pt idx="405">
                        <c:v>41.50000000000032</c:v>
                      </c:pt>
                      <c:pt idx="406">
                        <c:v>41.600000000000321</c:v>
                      </c:pt>
                      <c:pt idx="407">
                        <c:v>41.700000000000323</c:v>
                      </c:pt>
                      <c:pt idx="408">
                        <c:v>41.800000000000324</c:v>
                      </c:pt>
                      <c:pt idx="409">
                        <c:v>41.900000000000325</c:v>
                      </c:pt>
                      <c:pt idx="410">
                        <c:v>42.000000000000327</c:v>
                      </c:pt>
                      <c:pt idx="411">
                        <c:v>42.100000000000328</c:v>
                      </c:pt>
                      <c:pt idx="412">
                        <c:v>42.20000000000033</c:v>
                      </c:pt>
                      <c:pt idx="413">
                        <c:v>42.300000000000331</c:v>
                      </c:pt>
                      <c:pt idx="414">
                        <c:v>42.400000000000333</c:v>
                      </c:pt>
                      <c:pt idx="415">
                        <c:v>42.500000000000334</c:v>
                      </c:pt>
                      <c:pt idx="416">
                        <c:v>42.600000000000335</c:v>
                      </c:pt>
                      <c:pt idx="417">
                        <c:v>42.700000000000337</c:v>
                      </c:pt>
                      <c:pt idx="418">
                        <c:v>42.800000000000338</c:v>
                      </c:pt>
                      <c:pt idx="419">
                        <c:v>42.90000000000034</c:v>
                      </c:pt>
                      <c:pt idx="420">
                        <c:v>43.000000000000341</c:v>
                      </c:pt>
                      <c:pt idx="421">
                        <c:v>43.100000000000342</c:v>
                      </c:pt>
                      <c:pt idx="422">
                        <c:v>43.200000000000344</c:v>
                      </c:pt>
                      <c:pt idx="423">
                        <c:v>43.300000000000345</c:v>
                      </c:pt>
                      <c:pt idx="424">
                        <c:v>43.400000000000347</c:v>
                      </c:pt>
                      <c:pt idx="425">
                        <c:v>43.500000000000348</c:v>
                      </c:pt>
                      <c:pt idx="426">
                        <c:v>43.60000000000035</c:v>
                      </c:pt>
                      <c:pt idx="427">
                        <c:v>43.700000000000351</c:v>
                      </c:pt>
                      <c:pt idx="428">
                        <c:v>43.800000000000352</c:v>
                      </c:pt>
                      <c:pt idx="429">
                        <c:v>43.900000000000354</c:v>
                      </c:pt>
                      <c:pt idx="430">
                        <c:v>44.000000000000355</c:v>
                      </c:pt>
                      <c:pt idx="431">
                        <c:v>44.100000000000357</c:v>
                      </c:pt>
                      <c:pt idx="432">
                        <c:v>44.200000000000358</c:v>
                      </c:pt>
                      <c:pt idx="433">
                        <c:v>44.30000000000036</c:v>
                      </c:pt>
                      <c:pt idx="434">
                        <c:v>44.400000000000361</c:v>
                      </c:pt>
                      <c:pt idx="435">
                        <c:v>44.500000000000362</c:v>
                      </c:pt>
                      <c:pt idx="436">
                        <c:v>44.600000000000364</c:v>
                      </c:pt>
                      <c:pt idx="437">
                        <c:v>44.700000000000365</c:v>
                      </c:pt>
                      <c:pt idx="438">
                        <c:v>44.800000000000367</c:v>
                      </c:pt>
                      <c:pt idx="439">
                        <c:v>44.900000000000368</c:v>
                      </c:pt>
                      <c:pt idx="440">
                        <c:v>45.000000000000369</c:v>
                      </c:pt>
                      <c:pt idx="441">
                        <c:v>45.100000000000371</c:v>
                      </c:pt>
                      <c:pt idx="442">
                        <c:v>45.200000000000372</c:v>
                      </c:pt>
                      <c:pt idx="443">
                        <c:v>45.300000000000374</c:v>
                      </c:pt>
                      <c:pt idx="444">
                        <c:v>45.400000000000375</c:v>
                      </c:pt>
                      <c:pt idx="445">
                        <c:v>45.500000000000377</c:v>
                      </c:pt>
                      <c:pt idx="446">
                        <c:v>45.600000000000378</c:v>
                      </c:pt>
                      <c:pt idx="447">
                        <c:v>45.700000000000379</c:v>
                      </c:pt>
                      <c:pt idx="448">
                        <c:v>45.800000000000381</c:v>
                      </c:pt>
                      <c:pt idx="449">
                        <c:v>45.900000000000382</c:v>
                      </c:pt>
                      <c:pt idx="450">
                        <c:v>46.000000000000384</c:v>
                      </c:pt>
                    </c:numCache>
                  </c:numRef>
                </c:xVal>
                <c:yVal>
                  <c:numRef>
                    <c:extLst xmlns:c15="http://schemas.microsoft.com/office/drawing/2012/chart">
                      <c:ext xmlns:c15="http://schemas.microsoft.com/office/drawing/2012/chart" uri="{02D57815-91ED-43cb-92C2-25804820EDAC}">
                        <c15:formulaRef>
                          <c15:sqref>Sheet6!$G$16:$G$466</c15:sqref>
                        </c15:formulaRef>
                      </c:ext>
                    </c:extLst>
                    <c:numCache>
                      <c:formatCode>0.00E+00</c:formatCode>
                      <c:ptCount val="451"/>
                      <c:pt idx="0">
                        <c:v>1.1412794281392142</c:v>
                      </c:pt>
                      <c:pt idx="1">
                        <c:v>1.139135338607568</c:v>
                      </c:pt>
                      <c:pt idx="2">
                        <c:v>1.1370036204185181</c:v>
                      </c:pt>
                      <c:pt idx="3">
                        <c:v>1.1348842191650441</c:v>
                      </c:pt>
                      <c:pt idx="4">
                        <c:v>1.1327770808126336</c:v>
                      </c:pt>
                      <c:pt idx="5">
                        <c:v>1.130682151697004</c:v>
                      </c:pt>
                      <c:pt idx="6">
                        <c:v>1.1285993785218404</c:v>
                      </c:pt>
                      <c:pt idx="7">
                        <c:v>1.1265287083565534</c:v>
                      </c:pt>
                      <c:pt idx="8">
                        <c:v>1.1244700886340515</c:v>
                      </c:pt>
                      <c:pt idx="9">
                        <c:v>1.1224234671485349</c:v>
                      </c:pt>
                      <c:pt idx="10">
                        <c:v>1.1203887920533024</c:v>
                      </c:pt>
                      <c:pt idx="11">
                        <c:v>1.1183660118585781</c:v>
                      </c:pt>
                      <c:pt idx="12">
                        <c:v>1.1163550754293545</c:v>
                      </c:pt>
                      <c:pt idx="13">
                        <c:v>1.1143559319832528</c:v>
                      </c:pt>
                      <c:pt idx="14">
                        <c:v>1.1123685310883982</c:v>
                      </c:pt>
                      <c:pt idx="15">
                        <c:v>1.1103928226613149</c:v>
                      </c:pt>
                      <c:pt idx="16">
                        <c:v>1.1084287569648352</c:v>
                      </c:pt>
                      <c:pt idx="17">
                        <c:v>1.1064762846060257</c:v>
                      </c:pt>
                      <c:pt idx="18">
                        <c:v>1.1045353565341303</c:v>
                      </c:pt>
                      <c:pt idx="19">
                        <c:v>1.1026059240385284</c:v>
                      </c:pt>
                      <c:pt idx="20">
                        <c:v>1.100687938746711</c:v>
                      </c:pt>
                      <c:pt idx="21">
                        <c:v>1.0987813526222698</c:v>
                      </c:pt>
                      <c:pt idx="22">
                        <c:v>1.096886117962905</c:v>
                      </c:pt>
                      <c:pt idx="23">
                        <c:v>1.0950021873984472</c:v>
                      </c:pt>
                      <c:pt idx="24">
                        <c:v>1.0931295138888955</c:v>
                      </c:pt>
                      <c:pt idx="25">
                        <c:v>1.0912680507224701</c:v>
                      </c:pt>
                      <c:pt idx="26">
                        <c:v>1.0894177515136823</c:v>
                      </c:pt>
                      <c:pt idx="27">
                        <c:v>1.087578570201418</c:v>
                      </c:pt>
                      <c:pt idx="28">
                        <c:v>1.0857504610470361</c:v>
                      </c:pt>
                      <c:pt idx="29">
                        <c:v>1.0839333786324841</c:v>
                      </c:pt>
                      <c:pt idx="30">
                        <c:v>1.0821272778584259</c:v>
                      </c:pt>
                      <c:pt idx="31">
                        <c:v>1.0803321139423865</c:v>
                      </c:pt>
                      <c:pt idx="32">
                        <c:v>1.0785478424169108</c:v>
                      </c:pt>
                      <c:pt idx="33">
                        <c:v>1.0767744191277362</c:v>
                      </c:pt>
                      <c:pt idx="34">
                        <c:v>1.0750118002319806</c:v>
                      </c:pt>
                      <c:pt idx="35">
                        <c:v>1.0732599421963454</c:v>
                      </c:pt>
                      <c:pt idx="36">
                        <c:v>1.0715188017953303</c:v>
                      </c:pt>
                      <c:pt idx="37">
                        <c:v>1.0697883361094662</c:v>
                      </c:pt>
                      <c:pt idx="38">
                        <c:v>1.0680685025235577</c:v>
                      </c:pt>
                      <c:pt idx="39">
                        <c:v>1.0663592587249433</c:v>
                      </c:pt>
                      <c:pt idx="40">
                        <c:v>1.0646605627017678</c:v>
                      </c:pt>
                      <c:pt idx="41">
                        <c:v>1.0629723727412685</c:v>
                      </c:pt>
                      <c:pt idx="42">
                        <c:v>1.0612946474280756</c:v>
                      </c:pt>
                      <c:pt idx="43">
                        <c:v>1.0596273456425256</c:v>
                      </c:pt>
                      <c:pt idx="44">
                        <c:v>1.0579704265589893</c:v>
                      </c:pt>
                      <c:pt idx="45">
                        <c:v>1.0563238496442118</c:v>
                      </c:pt>
                      <c:pt idx="46">
                        <c:v>1.0546875746556665</c:v>
                      </c:pt>
                      <c:pt idx="47">
                        <c:v>1.0530615616399233</c:v>
                      </c:pt>
                      <c:pt idx="48">
                        <c:v>1.0514457709310274</c:v>
                      </c:pt>
                      <c:pt idx="49">
                        <c:v>1.0498401631488941</c:v>
                      </c:pt>
                      <c:pt idx="50">
                        <c:v>1.0482446991977146</c:v>
                      </c:pt>
                      <c:pt idx="51">
                        <c:v>1.0466593402643753</c:v>
                      </c:pt>
                      <c:pt idx="52">
                        <c:v>1.0450840478168895</c:v>
                      </c:pt>
                      <c:pt idx="53">
                        <c:v>1.0435187836028423</c:v>
                      </c:pt>
                      <c:pt idx="54">
                        <c:v>1.0419635096478486</c:v>
                      </c:pt>
                      <c:pt idx="55">
                        <c:v>1.0404181882540213</c:v>
                      </c:pt>
                      <c:pt idx="56">
                        <c:v>1.038882781998455</c:v>
                      </c:pt>
                      <c:pt idx="57">
                        <c:v>1.0373572537317199</c:v>
                      </c:pt>
                      <c:pt idx="58">
                        <c:v>1.0358415665763685</c:v>
                      </c:pt>
                      <c:pt idx="59">
                        <c:v>1.0343356839254549</c:v>
                      </c:pt>
                      <c:pt idx="60">
                        <c:v>1.0328395694410657</c:v>
                      </c:pt>
                      <c:pt idx="61">
                        <c:v>1.0313531870528632</c:v>
                      </c:pt>
                      <c:pt idx="62">
                        <c:v>1.0298765009566395</c:v>
                      </c:pt>
                      <c:pt idx="63">
                        <c:v>1.0284094756128854</c:v>
                      </c:pt>
                      <c:pt idx="64">
                        <c:v>1.0269520757453665</c:v>
                      </c:pt>
                      <c:pt idx="65">
                        <c:v>1.0255042663397156</c:v>
                      </c:pt>
                      <c:pt idx="66">
                        <c:v>1.0240660126420327</c:v>
                      </c:pt>
                      <c:pt idx="67">
                        <c:v>1.0226372801575001</c:v>
                      </c:pt>
                      <c:pt idx="68">
                        <c:v>1.0212180346490061</c:v>
                      </c:pt>
                      <c:pt idx="69">
                        <c:v>1.0198082421357817</c:v>
                      </c:pt>
                      <c:pt idx="70">
                        <c:v>1.0184078688920484</c:v>
                      </c:pt>
                      <c:pt idx="71">
                        <c:v>1.0170168814456759</c:v>
                      </c:pt>
                      <c:pt idx="72">
                        <c:v>1.0156352465768534</c:v>
                      </c:pt>
                      <c:pt idx="73">
                        <c:v>1.0142629313167695</c:v>
                      </c:pt>
                      <c:pt idx="74">
                        <c:v>1.0128999029463044</c:v>
                      </c:pt>
                      <c:pt idx="75">
                        <c:v>1.011546128994733</c:v>
                      </c:pt>
                      <c:pt idx="76">
                        <c:v>1.0102015772384387</c:v>
                      </c:pt>
                      <c:pt idx="77">
                        <c:v>1.0088662156996375</c:v>
                      </c:pt>
                      <c:pt idx="78">
                        <c:v>1.0075400126451137</c:v>
                      </c:pt>
                      <c:pt idx="79">
                        <c:v>1.0062229365849658</c:v>
                      </c:pt>
                      <c:pt idx="80">
                        <c:v>1.0049149562713624</c:v>
                      </c:pt>
                      <c:pt idx="81">
                        <c:v>1.0036160406973096</c:v>
                      </c:pt>
                      <c:pt idx="82">
                        <c:v>1.0023261590954287</c:v>
                      </c:pt>
                      <c:pt idx="83">
                        <c:v>1.0010452809367429</c:v>
                      </c:pt>
                      <c:pt idx="84">
                        <c:v>0.9997733759294769</c:v>
                      </c:pt>
                      <c:pt idx="85">
                        <c:v>0.99851041401786411</c:v>
                      </c:pt>
                      <c:pt idx="86">
                        <c:v>0.99725636538096518</c:v>
                      </c:pt>
                      <c:pt idx="87">
                        <c:v>0.99601120043149727</c:v>
                      </c:pt>
                      <c:pt idx="88">
                        <c:v>0.99477488981467221</c:v>
                      </c:pt>
                      <c:pt idx="89">
                        <c:v>0.99354740440704492</c:v>
                      </c:pt>
                      <c:pt idx="90">
                        <c:v>0.99232871531537237</c:v>
                      </c:pt>
                      <c:pt idx="91">
                        <c:v>0.99111879387548207</c:v>
                      </c:pt>
                      <c:pt idx="92">
                        <c:v>0.98991761165114989</c:v>
                      </c:pt>
                      <c:pt idx="93">
                        <c:v>0.98872514043298765</c:v>
                      </c:pt>
                      <c:pt idx="94">
                        <c:v>0.98754135223734174</c:v>
                      </c:pt>
                      <c:pt idx="95">
                        <c:v>0.98636621930519941</c:v>
                      </c:pt>
                      <c:pt idx="96">
                        <c:v>0.98519971410110596</c:v>
                      </c:pt>
                      <c:pt idx="97">
                        <c:v>0.98404180931209062</c:v>
                      </c:pt>
                      <c:pt idx="98">
                        <c:v>0.98289247784660261</c:v>
                      </c:pt>
                      <c:pt idx="99">
                        <c:v>0.98175169283345565</c:v>
                      </c:pt>
                      <c:pt idx="100">
                        <c:v>0.98061942762078336</c:v>
                      </c:pt>
                      <c:pt idx="101">
                        <c:v>0.97949565577500119</c:v>
                      </c:pt>
                      <c:pt idx="102">
                        <c:v>0.97838035107978105</c:v>
                      </c:pt>
                      <c:pt idx="103">
                        <c:v>0.97727348753503185</c:v>
                      </c:pt>
                      <c:pt idx="104">
                        <c:v>0.97617503935589156</c:v>
                      </c:pt>
                      <c:pt idx="105">
                        <c:v>0.97508498097172636</c:v>
                      </c:pt>
                      <c:pt idx="106">
                        <c:v>0.97400328702514083</c:v>
                      </c:pt>
                      <c:pt idx="107">
                        <c:v>0.97292993237099501</c:v>
                      </c:pt>
                      <c:pt idx="108">
                        <c:v>0.97186489207543159</c:v>
                      </c:pt>
                      <c:pt idx="109">
                        <c:v>0.97080814141491178</c:v>
                      </c:pt>
                      <c:pt idx="110">
                        <c:v>0.96975965587525959</c:v>
                      </c:pt>
                      <c:pt idx="111">
                        <c:v>0.96871941115071525</c:v>
                      </c:pt>
                      <c:pt idx="112">
                        <c:v>0.96768738314299685</c:v>
                      </c:pt>
                      <c:pt idx="113">
                        <c:v>0.96666354796037079</c:v>
                      </c:pt>
                      <c:pt idx="114">
                        <c:v>0.96564788191673101</c:v>
                      </c:pt>
                      <c:pt idx="115">
                        <c:v>0.96464036153068644</c:v>
                      </c:pt>
                      <c:pt idx="116">
                        <c:v>0.96364096352465733</c:v>
                      </c:pt>
                      <c:pt idx="117">
                        <c:v>0.96264966482397929</c:v>
                      </c:pt>
                      <c:pt idx="118">
                        <c:v>0.96166644255601608</c:v>
                      </c:pt>
                      <c:pt idx="119">
                        <c:v>0.96069127404928156</c:v>
                      </c:pt>
                      <c:pt idx="120">
                        <c:v>0.95972413683256796</c:v>
                      </c:pt>
                      <c:pt idx="121">
                        <c:v>0.95876500863408443</c:v>
                      </c:pt>
                      <c:pt idx="122">
                        <c:v>0.95781386738060281</c:v>
                      </c:pt>
                      <c:pt idx="123">
                        <c:v>0.95687069119661095</c:v>
                      </c:pt>
                      <c:pt idx="124">
                        <c:v>0.95593545840347549</c:v>
                      </c:pt>
                      <c:pt idx="125">
                        <c:v>0.95500814751861174</c:v>
                      </c:pt>
                      <c:pt idx="126">
                        <c:v>0.95408873725466181</c:v>
                      </c:pt>
                      <c:pt idx="127">
                        <c:v>0.95317720651868065</c:v>
                      </c:pt>
                      <c:pt idx="128">
                        <c:v>0.95227353441133011</c:v>
                      </c:pt>
                      <c:pt idx="129">
                        <c:v>0.95137770022608115</c:v>
                      </c:pt>
                      <c:pt idx="130">
                        <c:v>0.95048968344842266</c:v>
                      </c:pt>
                      <c:pt idx="131">
                        <c:v>0.94960946375507993</c:v>
                      </c:pt>
                      <c:pt idx="132">
                        <c:v>0.94873702101323942</c:v>
                      </c:pt>
                      <c:pt idx="133">
                        <c:v>0.94787233527978154</c:v>
                      </c:pt>
                      <c:pt idx="134">
                        <c:v>0.94701538680052211</c:v>
                      </c:pt>
                      <c:pt idx="135">
                        <c:v>0.94616615600945919</c:v>
                      </c:pt>
                      <c:pt idx="136">
                        <c:v>0.94532462352803059</c:v>
                      </c:pt>
                      <c:pt idx="137">
                        <c:v>0.94449077016437555</c:v>
                      </c:pt>
                      <c:pt idx="138">
                        <c:v>0.94366457691260686</c:v>
                      </c:pt>
                      <c:pt idx="139">
                        <c:v>0.94284602495208869</c:v>
                      </c:pt>
                      <c:pt idx="140">
                        <c:v>0.9420350956467225</c:v>
                      </c:pt>
                      <c:pt idx="141">
                        <c:v>0.94123177054424001</c:v>
                      </c:pt>
                      <c:pt idx="142">
                        <c:v>0.9404360313755038</c:v>
                      </c:pt>
                      <c:pt idx="143">
                        <c:v>0.93964786005381518</c:v>
                      </c:pt>
                      <c:pt idx="144">
                        <c:v>0.9388672386742295</c:v>
                      </c:pt>
                      <c:pt idx="145">
                        <c:v>0.93809414951287773</c:v>
                      </c:pt>
                      <c:pt idx="146">
                        <c:v>0.93732857502629718</c:v>
                      </c:pt>
                      <c:pt idx="147">
                        <c:v>0.93657049785076718</c:v>
                      </c:pt>
                      <c:pt idx="148">
                        <c:v>0.93581990080165345</c:v>
                      </c:pt>
                      <c:pt idx="149">
                        <c:v>0.93507676687275898</c:v>
                      </c:pt>
                      <c:pt idx="150">
                        <c:v>0.93434107923568188</c:v>
                      </c:pt>
                      <c:pt idx="151">
                        <c:v>0.93361282123918077</c:v>
                      </c:pt>
                      <c:pt idx="152">
                        <c:v>0.93289197640854649</c:v>
                      </c:pt>
                      <c:pt idx="153">
                        <c:v>0.93217852844498161</c:v>
                      </c:pt>
                      <c:pt idx="154">
                        <c:v>0.93147246122498573</c:v>
                      </c:pt>
                      <c:pt idx="155">
                        <c:v>0.93077375879974888</c:v>
                      </c:pt>
                      <c:pt idx="156">
                        <c:v>0.93008240539455089</c:v>
                      </c:pt>
                      <c:pt idx="157">
                        <c:v>0.92939838540816821</c:v>
                      </c:pt>
                      <c:pt idx="158">
                        <c:v>0.928721683412287</c:v>
                      </c:pt>
                      <c:pt idx="159">
                        <c:v>0.92805228415092389</c:v>
                      </c:pt>
                      <c:pt idx="160">
                        <c:v>0.92739017253985201</c:v>
                      </c:pt>
                      <c:pt idx="161">
                        <c:v>0.92673533366603511</c:v>
                      </c:pt>
                      <c:pt idx="162">
                        <c:v>0.92608775278706801</c:v>
                      </c:pt>
                      <c:pt idx="163">
                        <c:v>0.92544741533062302</c:v>
                      </c:pt>
                      <c:pt idx="164">
                        <c:v>0.92481430689390398</c:v>
                      </c:pt>
                      <c:pt idx="165">
                        <c:v>0.92418841324310608</c:v>
                      </c:pt>
                      <c:pt idx="166">
                        <c:v>0.92356972031288309</c:v>
                      </c:pt>
                      <c:pt idx="167">
                        <c:v>0.9229582142058198</c:v>
                      </c:pt>
                      <c:pt idx="168">
                        <c:v>0.92235388119191297</c:v>
                      </c:pt>
                      <c:pt idx="169">
                        <c:v>0.9217567077080564</c:v>
                      </c:pt>
                      <c:pt idx="170">
                        <c:v>0.9211666803575348</c:v>
                      </c:pt>
                      <c:pt idx="171">
                        <c:v>0.92058378590952195</c:v>
                      </c:pt>
                      <c:pt idx="172">
                        <c:v>0.92000801129858689</c:v>
                      </c:pt>
                      <c:pt idx="173">
                        <c:v>0.91943934362420598</c:v>
                      </c:pt>
                      <c:pt idx="174">
                        <c:v>0.91887777015028071</c:v>
                      </c:pt>
                      <c:pt idx="175">
                        <c:v>0.91832327830466276</c:v>
                      </c:pt>
                      <c:pt idx="176">
                        <c:v>0.9177758556786848</c:v>
                      </c:pt>
                      <c:pt idx="177">
                        <c:v>0.91723549002669769</c:v>
                      </c:pt>
                      <c:pt idx="178">
                        <c:v>0.91670216926561421</c:v>
                      </c:pt>
                      <c:pt idx="179">
                        <c:v>0.91617588147445839</c:v>
                      </c:pt>
                      <c:pt idx="180">
                        <c:v>0.91565661489392181</c:v>
                      </c:pt>
                      <c:pt idx="181">
                        <c:v>0.91514435792592541</c:v>
                      </c:pt>
                      <c:pt idx="182">
                        <c:v>0.91463909913318808</c:v>
                      </c:pt>
                      <c:pt idx="183">
                        <c:v>0.91414082723880119</c:v>
                      </c:pt>
                      <c:pt idx="184">
                        <c:v>0.91364953112580849</c:v>
                      </c:pt>
                      <c:pt idx="185">
                        <c:v>0.91316519983679334</c:v>
                      </c:pt>
                      <c:pt idx="186">
                        <c:v>0.91268782257347136</c:v>
                      </c:pt>
                      <c:pt idx="187">
                        <c:v>0.91221738869628877</c:v>
                      </c:pt>
                      <c:pt idx="188">
                        <c:v>0.91175388772402788</c:v>
                      </c:pt>
                      <c:pt idx="189">
                        <c:v>0.91129730933341746</c:v>
                      </c:pt>
                      <c:pt idx="190">
                        <c:v>0.91084764335874946</c:v>
                      </c:pt>
                      <c:pt idx="191">
                        <c:v>0.91040487979150209</c:v>
                      </c:pt>
                      <c:pt idx="192">
                        <c:v>0.90996900877996878</c:v>
                      </c:pt>
                      <c:pt idx="193">
                        <c:v>0.90954002062889205</c:v>
                      </c:pt>
                      <c:pt idx="194">
                        <c:v>0.90911790579910479</c:v>
                      </c:pt>
                      <c:pt idx="195">
                        <c:v>0.9087026549071765</c:v>
                      </c:pt>
                      <c:pt idx="196">
                        <c:v>0.90829425872506564</c:v>
                      </c:pt>
                      <c:pt idx="197">
                        <c:v>0.90789270817977796</c:v>
                      </c:pt>
                      <c:pt idx="198">
                        <c:v>0.90749799435303069</c:v>
                      </c:pt>
                      <c:pt idx="199">
                        <c:v>0.90711010848092188</c:v>
                      </c:pt>
                      <c:pt idx="200">
                        <c:v>0.90672904195360671</c:v>
                      </c:pt>
                      <c:pt idx="201">
                        <c:v>0.90635478631497846</c:v>
                      </c:pt>
                      <c:pt idx="202">
                        <c:v>0.90598733326235648</c:v>
                      </c:pt>
                      <c:pt idx="203">
                        <c:v>0.90562667464617841</c:v>
                      </c:pt>
                      <c:pt idx="204">
                        <c:v>0.90527280246969932</c:v>
                      </c:pt>
                      <c:pt idx="205">
                        <c:v>0.90492570888869639</c:v>
                      </c:pt>
                      <c:pt idx="206">
                        <c:v>0.9045853862111789</c:v>
                      </c:pt>
                      <c:pt idx="207">
                        <c:v>0.90425182689710393</c:v>
                      </c:pt>
                      <c:pt idx="208">
                        <c:v>0.90392502355809812</c:v>
                      </c:pt>
                      <c:pt idx="209">
                        <c:v>0.90360496895718545</c:v>
                      </c:pt>
                      <c:pt idx="210">
                        <c:v>0.90329165600851891</c:v>
                      </c:pt>
                      <c:pt idx="211">
                        <c:v>0.90298507777712045</c:v>
                      </c:pt>
                      <c:pt idx="212">
                        <c:v>0.90268522747862401</c:v>
                      </c:pt>
                      <c:pt idx="213">
                        <c:v>0.90239209847902568</c:v>
                      </c:pt>
                      <c:pt idx="214">
                        <c:v>0.90210568429443994</c:v>
                      </c:pt>
                      <c:pt idx="215">
                        <c:v>0.901825978590859</c:v>
                      </c:pt>
                      <c:pt idx="216">
                        <c:v>0.9015529751839203</c:v>
                      </c:pt>
                      <c:pt idx="217">
                        <c:v>0.90128666803867896</c:v>
                      </c:pt>
                      <c:pt idx="218">
                        <c:v>0.90102705126938454</c:v>
                      </c:pt>
                      <c:pt idx="219">
                        <c:v>0.90077411913926486</c:v>
                      </c:pt>
                      <c:pt idx="220">
                        <c:v>0.90052786606031454</c:v>
                      </c:pt>
                      <c:pt idx="221">
                        <c:v>0.90028828659308913</c:v>
                      </c:pt>
                      <c:pt idx="222">
                        <c:v>0.90005537544650505</c:v>
                      </c:pt>
                      <c:pt idx="223">
                        <c:v>0.89982912747764476</c:v>
                      </c:pt>
                      <c:pt idx="224">
                        <c:v>0.89960953769156748</c:v>
                      </c:pt>
                      <c:pt idx="225">
                        <c:v>0.89939660124112542</c:v>
                      </c:pt>
                      <c:pt idx="226">
                        <c:v>0.89919031342678535</c:v>
                      </c:pt>
                      <c:pt idx="227">
                        <c:v>0.8989906696964558</c:v>
                      </c:pt>
                      <c:pt idx="228">
                        <c:v>0.89879766564531982</c:v>
                      </c:pt>
                      <c:pt idx="229">
                        <c:v>0.89861129701567299</c:v>
                      </c:pt>
                      <c:pt idx="230">
                        <c:v>0.89843155969676625</c:v>
                      </c:pt>
                      <c:pt idx="231">
                        <c:v>0.89825844972465574</c:v>
                      </c:pt>
                      <c:pt idx="232">
                        <c:v>0.89809196328205632</c:v>
                      </c:pt>
                      <c:pt idx="233">
                        <c:v>0.89793209669820173</c:v>
                      </c:pt>
                      <c:pt idx="234">
                        <c:v>0.89777884644870953</c:v>
                      </c:pt>
                      <c:pt idx="235">
                        <c:v>0.89763220915545183</c:v>
                      </c:pt>
                      <c:pt idx="236">
                        <c:v>0.8974921815864304</c:v>
                      </c:pt>
                      <c:pt idx="237">
                        <c:v>0.89735876065565923</c:v>
                      </c:pt>
                      <c:pt idx="238">
                        <c:v>0.89723194342305002</c:v>
                      </c:pt>
                      <c:pt idx="239">
                        <c:v>0.89711172709430487</c:v>
                      </c:pt>
                      <c:pt idx="240">
                        <c:v>0.89699810902081323</c:v>
                      </c:pt>
                      <c:pt idx="241">
                        <c:v>0.89689108669955508</c:v>
                      </c:pt>
                      <c:pt idx="242">
                        <c:v>0.8967906577730087</c:v>
                      </c:pt>
                      <c:pt idx="243">
                        <c:v>0.89669682002906415</c:v>
                      </c:pt>
                      <c:pt idx="244">
                        <c:v>0.89660957140094222</c:v>
                      </c:pt>
                      <c:pt idx="245">
                        <c:v>0.89652890996711865</c:v>
                      </c:pt>
                      <c:pt idx="246">
                        <c:v>0.89645483395125314</c:v>
                      </c:pt>
                      <c:pt idx="247">
                        <c:v>0.89638734172212442</c:v>
                      </c:pt>
                      <c:pt idx="248">
                        <c:v>0.89632643179357074</c:v>
                      </c:pt>
                      <c:pt idx="249">
                        <c:v>0.89627210282443437</c:v>
                      </c:pt>
                      <c:pt idx="250">
                        <c:v>0.89622435361851382</c:v>
                      </c:pt>
                      <c:pt idx="251">
                        <c:v>0.8961831831245185</c:v>
                      </c:pt>
                      <c:pt idx="252">
                        <c:v>0.8961485904360309</c:v>
                      </c:pt>
                      <c:pt idx="253">
                        <c:v>0.89612057479147322</c:v>
                      </c:pt>
                      <c:pt idx="254">
                        <c:v>0.8960991355740795</c:v>
                      </c:pt>
                      <c:pt idx="255">
                        <c:v>0.89608427231187271</c:v>
                      </c:pt>
                      <c:pt idx="256">
                        <c:v>0.89607598467764793</c:v>
                      </c:pt>
                      <c:pt idx="257">
                        <c:v>0.89607427248895954</c:v>
                      </c:pt>
                      <c:pt idx="258">
                        <c:v>0.89607913570811526</c:v>
                      </c:pt>
                      <c:pt idx="259">
                        <c:v>0.89609057444217477</c:v>
                      </c:pt>
                      <c:pt idx="260">
                        <c:v>0.89610858894295298</c:v>
                      </c:pt>
                      <c:pt idx="261">
                        <c:v>0.89613317960702998</c:v>
                      </c:pt>
                      <c:pt idx="262">
                        <c:v>0.89616434697576508</c:v>
                      </c:pt>
                      <c:pt idx="263">
                        <c:v>0.89620209173531673</c:v>
                      </c:pt>
                      <c:pt idx="264">
                        <c:v>0.89624641471666844</c:v>
                      </c:pt>
                      <c:pt idx="265">
                        <c:v>0.89629731689565817</c:v>
                      </c:pt>
                      <c:pt idx="266">
                        <c:v>0.89635479939301477</c:v>
                      </c:pt>
                      <c:pt idx="267">
                        <c:v>0.89641886347439892</c:v>
                      </c:pt>
                      <c:pt idx="268">
                        <c:v>0.89648951055044968</c:v>
                      </c:pt>
                      <c:pt idx="269">
                        <c:v>0.89656674217683652</c:v>
                      </c:pt>
                      <c:pt idx="270">
                        <c:v>0.89665056005431565</c:v>
                      </c:pt>
                      <c:pt idx="271">
                        <c:v>0.89674096602879305</c:v>
                      </c:pt>
                      <c:pt idx="272">
                        <c:v>0.89683796209139222</c:v>
                      </c:pt>
                      <c:pt idx="273">
                        <c:v>0.89694155037852696</c:v>
                      </c:pt>
                      <c:pt idx="274">
                        <c:v>0.89705173317197995</c:v>
                      </c:pt>
                      <c:pt idx="275">
                        <c:v>0.89716851289898691</c:v>
                      </c:pt>
                      <c:pt idx="276">
                        <c:v>0.89729189213232474</c:v>
                      </c:pt>
                      <c:pt idx="277">
                        <c:v>0.89742187359040704</c:v>
                      </c:pt>
                      <c:pt idx="278">
                        <c:v>0.89755846013738327</c:v>
                      </c:pt>
                      <c:pt idx="279">
                        <c:v>0.89770165478324426</c:v>
                      </c:pt>
                      <c:pt idx="280">
                        <c:v>0.89785146068393251</c:v>
                      </c:pt>
                      <c:pt idx="281">
                        <c:v>0.89800788114145835</c:v>
                      </c:pt>
                      <c:pt idx="282">
                        <c:v>0.89817091960402129</c:v>
                      </c:pt>
                      <c:pt idx="283">
                        <c:v>0.89834057966613634</c:v>
                      </c:pt>
                      <c:pt idx="284">
                        <c:v>0.89851686506876627</c:v>
                      </c:pt>
                      <c:pt idx="285">
                        <c:v>0.89869977969945947</c:v>
                      </c:pt>
                      <c:pt idx="286">
                        <c:v>0.89888932759249218</c:v>
                      </c:pt>
                      <c:pt idx="287">
                        <c:v>0.89908551292901739</c:v>
                      </c:pt>
                      <c:pt idx="288">
                        <c:v>0.89928834003721814</c:v>
                      </c:pt>
                      <c:pt idx="289">
                        <c:v>0.89949781339246659</c:v>
                      </c:pt>
                      <c:pt idx="290">
                        <c:v>0.8997139376174893</c:v>
                      </c:pt>
                      <c:pt idx="291">
                        <c:v>0.89993671748253634</c:v>
                      </c:pt>
                      <c:pt idx="292">
                        <c:v>0.90016615790555754</c:v>
                      </c:pt>
                      <c:pt idx="293">
                        <c:v>0.90040226395238288</c:v>
                      </c:pt>
                      <c:pt idx="294">
                        <c:v>0.90064504083690899</c:v>
                      </c:pt>
                      <c:pt idx="295">
                        <c:v>0.90089449392129139</c:v>
                      </c:pt>
                      <c:pt idx="296">
                        <c:v>0.90115062871614193</c:v>
                      </c:pt>
                      <c:pt idx="297">
                        <c:v>0.90141345088073077</c:v>
                      </c:pt>
                      <c:pt idx="298">
                        <c:v>0.90168296622319588</c:v>
                      </c:pt>
                      <c:pt idx="299">
                        <c:v>0.90195918070075654</c:v>
                      </c:pt>
                      <c:pt idx="300">
                        <c:v>0.90224210041993236</c:v>
                      </c:pt>
                      <c:pt idx="301">
                        <c:v>0.90253173163676914</c:v>
                      </c:pt>
                      <c:pt idx="302">
                        <c:v>0.90282808075706866</c:v>
                      </c:pt>
                      <c:pt idx="303">
                        <c:v>0.90313115433662527</c:v>
                      </c:pt>
                      <c:pt idx="304">
                        <c:v>0.90344095908146749</c:v>
                      </c:pt>
                      <c:pt idx="305">
                        <c:v>0.9037575018481051</c:v>
                      </c:pt>
                      <c:pt idx="306">
                        <c:v>0.90408078964378258</c:v>
                      </c:pt>
                      <c:pt idx="307">
                        <c:v>0.90441082962673691</c:v>
                      </c:pt>
                      <c:pt idx="308">
                        <c:v>0.90474762910646223</c:v>
                      </c:pt>
                      <c:pt idx="309">
                        <c:v>0.90509119554397932</c:v>
                      </c:pt>
                      <c:pt idx="310">
                        <c:v>0.9054415365521119</c:v>
                      </c:pt>
                      <c:pt idx="311">
                        <c:v>0.90579865989576636</c:v>
                      </c:pt>
                      <c:pt idx="312">
                        <c:v>0.90616257349221996</c:v>
                      </c:pt>
                      <c:pt idx="313">
                        <c:v>0.9065332854114122</c:v>
                      </c:pt>
                    </c:numCache>
                  </c:numRef>
                </c:yVal>
                <c:smooth val="0"/>
                <c:extLst>
                  <c:ext xmlns:c16="http://schemas.microsoft.com/office/drawing/2014/chart" uri="{C3380CC4-5D6E-409C-BE32-E72D297353CC}">
                    <c16:uniqueId val="{00000005-5522-4D1E-8E2C-8E9A10FAFEC0}"/>
                  </c:ext>
                </c:extLst>
              </c15:ser>
            </c15:filteredScatterSeries>
          </c:ext>
        </c:extLst>
      </c:scatterChart>
      <c:valAx>
        <c:axId val="531335736"/>
        <c:scaling>
          <c:orientation val="minMax"/>
          <c:max val="45"/>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400">
                    <a:latin typeface="Times New Roman" panose="02020603050405020304" pitchFamily="18" charset="0"/>
                    <a:cs typeface="Times New Roman" panose="02020603050405020304" pitchFamily="18" charset="0"/>
                  </a:rPr>
                  <a:t>Distance</a:t>
                </a:r>
                <a:r>
                  <a:rPr lang="en-US" sz="1400" baseline="0">
                    <a:latin typeface="Times New Roman" panose="02020603050405020304" pitchFamily="18" charset="0"/>
                    <a:cs typeface="Times New Roman" panose="02020603050405020304" pitchFamily="18" charset="0"/>
                  </a:rPr>
                  <a:t> from Downtown Worksite (miles)</a:t>
                </a:r>
                <a:endParaRPr lang="en-US" sz="1400">
                  <a:latin typeface="Times New Roman" panose="02020603050405020304" pitchFamily="18" charset="0"/>
                  <a:cs typeface="Times New Roman" panose="02020603050405020304" pitchFamily="18" charset="0"/>
                </a:endParaRPr>
              </a:p>
            </c:rich>
          </c:tx>
          <c:layout>
            <c:manualLayout>
              <c:xMode val="edge"/>
              <c:yMode val="edge"/>
              <c:x val="0.35042718962269681"/>
              <c:y val="0.80342725158266159"/>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1332992"/>
        <c:crosses val="autoZero"/>
        <c:crossBetween val="midCat"/>
      </c:valAx>
      <c:valAx>
        <c:axId val="531332992"/>
        <c:scaling>
          <c:orientation val="minMax"/>
          <c:min val="0.8"/>
        </c:scaling>
        <c:delete val="0"/>
        <c:axPos val="l"/>
        <c:numFmt formatCode="General" sourceLinked="1"/>
        <c:majorTickMark val="out"/>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133573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drawing1.xml><?xml version="1.0" encoding="utf-8"?>
<c:userShapes xmlns:c="http://schemas.openxmlformats.org/drawingml/2006/chart">
  <cdr:relSizeAnchor xmlns:cdr="http://schemas.openxmlformats.org/drawingml/2006/chartDrawing">
    <cdr:from>
      <cdr:x>0</cdr:x>
      <cdr:y>0.22181</cdr:y>
    </cdr:from>
    <cdr:to>
      <cdr:x>0.10309</cdr:x>
      <cdr:y>0.32597</cdr:y>
    </cdr:to>
    <cdr:sp macro="" textlink="">
      <cdr:nvSpPr>
        <cdr:cNvPr id="2" name="TextBox 1"/>
        <cdr:cNvSpPr txBox="1"/>
      </cdr:nvSpPr>
      <cdr:spPr>
        <a:xfrm xmlns:a="http://schemas.openxmlformats.org/drawingml/2006/main">
          <a:off x="0" y="1395642"/>
          <a:ext cx="893773" cy="65536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000" i="0">
              <a:latin typeface="Times New Roman" panose="02020603050405020304" pitchFamily="18" charset="0"/>
              <a:cs typeface="Times New Roman" panose="02020603050405020304" pitchFamily="18" charset="0"/>
            </a:rPr>
            <a:t>Log</a:t>
          </a:r>
          <a:r>
            <a:rPr lang="en-US" sz="1000" i="0" baseline="0">
              <a:latin typeface="Times New Roman" panose="02020603050405020304" pitchFamily="18" charset="0"/>
              <a:cs typeface="Times New Roman" panose="02020603050405020304" pitchFamily="18" charset="0"/>
            </a:rPr>
            <a:t> of Price per Quality-Adjusted Square Foot</a:t>
          </a:r>
          <a:endParaRPr lang="en-US" sz="1000" i="0">
            <a:latin typeface="Times New Roman" panose="02020603050405020304" pitchFamily="18" charset="0"/>
            <a:cs typeface="Times New Roman" panose="02020603050405020304" pitchFamily="18" charset="0"/>
          </a:endParaRPr>
        </a:p>
      </cdr:txBody>
    </cdr:sp>
  </cdr:relSizeAnchor>
</c:userShap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705600" y="4206240"/>
            <a:ext cx="960120" cy="457200"/>
          </a:xfrm>
        </p:spPr>
        <p:txBody>
          <a:bodyPr/>
          <a:lstStyle/>
          <a:p>
            <a:fld id="{FA9A13D1-E279-42DD-BB3C-1752E55AB318}" type="datetimeFigureOut">
              <a:rPr lang="en-US" smtClean="0"/>
              <a:pPr/>
              <a:t>2/14/2018</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54137C6D-94B2-4F08-ACBF-0D8EF6D4C21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2/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2/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2/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FA9A13D1-E279-42DD-BB3C-1752E55AB318}" type="datetimeFigureOut">
              <a:rPr lang="en-US" smtClean="0"/>
              <a:pPr/>
              <a:t>2/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2/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p:txBody>
          <a:bodyPr rtlCol="0"/>
          <a:lstStyle/>
          <a:p>
            <a:fld id="{FA9A13D1-E279-42DD-BB3C-1752E55AB318}" type="datetimeFigureOut">
              <a:rPr lang="en-US" smtClean="0"/>
              <a:pPr/>
              <a:t>2/14/2018</a:t>
            </a:fld>
            <a:endParaRPr lang="en-US"/>
          </a:p>
        </p:txBody>
      </p:sp>
      <p:sp>
        <p:nvSpPr>
          <p:cNvPr id="27" name="Slide Number Placeholder 26"/>
          <p:cNvSpPr>
            <a:spLocks noGrp="1"/>
          </p:cNvSpPr>
          <p:nvPr>
            <p:ph type="sldNum" sz="quarter" idx="11"/>
          </p:nvPr>
        </p:nvSpPr>
        <p:spPr/>
        <p:txBody>
          <a:bodyPr rtlCol="0"/>
          <a:lstStyle/>
          <a:p>
            <a:fld id="{54137C6D-94B2-4F08-ACBF-0D8EF6D4C21D}"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612648"/>
            <a:ext cx="957264" cy="457200"/>
          </a:xfrm>
        </p:spPr>
        <p:txBody>
          <a:bodyPr/>
          <a:lstStyle/>
          <a:p>
            <a:fld id="{FA9A13D1-E279-42DD-BB3C-1752E55AB318}" type="datetimeFigureOut">
              <a:rPr lang="en-US" smtClean="0"/>
              <a:pPr/>
              <a:t>2/14/2018</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54137C6D-94B2-4F08-ACBF-0D8EF6D4C21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9A13D1-E279-42DD-BB3C-1752E55AB318}" type="datetimeFigureOut">
              <a:rPr lang="en-US" smtClean="0"/>
              <a:pPr/>
              <a:t>2/14/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2/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FA9A13D1-E279-42DD-BB3C-1752E55AB318}" type="datetimeFigureOut">
              <a:rPr lang="en-US" smtClean="0"/>
              <a:pPr/>
              <a:t>2/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FA9A13D1-E279-42DD-BB3C-1752E55AB318}" type="datetimeFigureOut">
              <a:rPr lang="en-US" smtClean="0"/>
              <a:pPr/>
              <a:t>2/14/2018</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54137C6D-94B2-4F08-ACBF-0D8EF6D4C21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AI786:  Urban Policy</a:t>
            </a:r>
            <a:endParaRPr lang="en-US" dirty="0"/>
          </a:p>
        </p:txBody>
      </p:sp>
      <p:sp>
        <p:nvSpPr>
          <p:cNvPr id="3" name="Subtitle 2"/>
          <p:cNvSpPr>
            <a:spLocks noGrp="1"/>
          </p:cNvSpPr>
          <p:nvPr>
            <p:ph type="subTitle" idx="1"/>
          </p:nvPr>
        </p:nvSpPr>
        <p:spPr/>
        <p:txBody>
          <a:bodyPr>
            <a:normAutofit fontScale="92500" lnSpcReduction="10000"/>
          </a:bodyPr>
          <a:lstStyle/>
          <a:p>
            <a:r>
              <a:rPr lang="en-US" sz="4000" dirty="0" smtClean="0"/>
              <a:t>Class 3:</a:t>
            </a:r>
          </a:p>
          <a:p>
            <a:r>
              <a:rPr lang="en-US" sz="4000" dirty="0" smtClean="0"/>
              <a:t>Housing Concepts, Household Bids</a:t>
            </a:r>
            <a:endParaRPr lang="en-US" sz="4000" dirty="0"/>
          </a:p>
        </p:txBody>
      </p:sp>
      <p:pic>
        <p:nvPicPr>
          <p:cNvPr id="1026"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6629400" y="762000"/>
            <a:ext cx="1818742" cy="1809598"/>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sp>
        <p:nvSpPr>
          <p:cNvPr id="3" name="Content Placeholder 2"/>
          <p:cNvSpPr>
            <a:spLocks noGrp="1"/>
          </p:cNvSpPr>
          <p:nvPr>
            <p:ph idx="1"/>
          </p:nvPr>
        </p:nvSpPr>
        <p:spPr>
          <a:xfrm>
            <a:off x="457200" y="1219200"/>
            <a:ext cx="8229600" cy="5355336"/>
          </a:xfrm>
        </p:spPr>
        <p:txBody>
          <a:bodyPr/>
          <a:lstStyle/>
          <a:p>
            <a:pPr algn="ctr">
              <a:buNone/>
            </a:pPr>
            <a:endParaRPr lang="en-US" dirty="0" smtClean="0"/>
          </a:p>
          <a:p>
            <a:pPr algn="ctr">
              <a:buNone/>
            </a:pPr>
            <a:r>
              <a:rPr lang="en-US" dirty="0" smtClean="0"/>
              <a:t>Land Rent and Distance from the Market</a:t>
            </a:r>
          </a:p>
          <a:p>
            <a:pPr algn="ctr">
              <a:buNone/>
            </a:pPr>
            <a:endParaRPr lang="en-US" dirty="0" smtClean="0"/>
          </a:p>
          <a:p>
            <a:pPr algn="ctr">
              <a:buNone/>
            </a:pPr>
            <a:endParaRPr lang="en-US" dirty="0" smtClean="0"/>
          </a:p>
          <a:p>
            <a:pPr algn="ctr">
              <a:buNone/>
            </a:pPr>
            <a:endParaRPr lang="en-US" dirty="0" smtClean="0"/>
          </a:p>
          <a:p>
            <a:pPr algn="ctr">
              <a:buNone/>
            </a:pPr>
            <a:endParaRPr lang="en-US" dirty="0" smtClean="0"/>
          </a:p>
          <a:p>
            <a:pPr algn="ctr">
              <a:buNone/>
            </a:pPr>
            <a:endParaRPr lang="en-US" dirty="0" smtClean="0"/>
          </a:p>
          <a:p>
            <a:pPr algn="ctr">
              <a:buNone/>
            </a:pPr>
            <a:endParaRPr lang="en-US" dirty="0" smtClean="0"/>
          </a:p>
          <a:p>
            <a:pPr algn="ctr">
              <a:buNone/>
            </a:pPr>
            <a:endParaRPr lang="en-US" dirty="0" smtClean="0"/>
          </a:p>
          <a:p>
            <a:pPr>
              <a:buNone/>
            </a:pPr>
            <a:r>
              <a:rPr lang="en-US" dirty="0" smtClean="0"/>
              <a:t>		      without			      with</a:t>
            </a:r>
          </a:p>
          <a:p>
            <a:pPr>
              <a:buNone/>
            </a:pPr>
            <a:r>
              <a:rPr lang="en-US" dirty="0" smtClean="0"/>
              <a:t>		   substitution		substitution  </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5601" name="Rectangle 1"/>
          <p:cNvSpPr>
            <a:spLocks noChangeArrowheads="1"/>
          </p:cNvSpPr>
          <p:nvPr/>
        </p:nvSpPr>
        <p:spPr bwMode="auto">
          <a:xfrm>
            <a:off x="1600200" y="2286000"/>
            <a:ext cx="6019800" cy="2971800"/>
          </a:xfrm>
          <a:prstGeom prst="rect">
            <a:avLst/>
          </a:prstGeom>
          <a:solidFill>
            <a:srgbClr val="FFFF00"/>
          </a:solidFill>
          <a:ln w="12700">
            <a:solidFill>
              <a:srgbClr val="0000FF"/>
            </a:solidFill>
            <a:miter lim="800000"/>
            <a:headEnd/>
            <a:tailEnd/>
          </a:ln>
          <a:effectLst/>
        </p:spPr>
        <p:txBody>
          <a:bodyPr vert="horz" wrap="square" lIns="12700" tIns="12700" rIns="12700" bIns="1270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Calibri" pitchFamily="34" charset="0"/>
                <a:cs typeface="Arial" pitchFamily="34" charset="0"/>
              </a:rPr>
              <a:t>&lt; Figure 1 &gt;</a:t>
            </a: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smtClean="0">
                <a:ln>
                  <a:noFill/>
                </a:ln>
                <a:solidFill>
                  <a:schemeClr val="tx1"/>
                </a:solidFill>
                <a:effectLst/>
                <a:latin typeface="Calibri" pitchFamily="34" charset="0"/>
                <a:cs typeface="Arial" pitchFamily="34" charset="0"/>
              </a:rPr>
              <a:t> </a:t>
            </a:r>
            <a:r>
              <a:rPr kumimoji="0" lang="en-US" sz="1400" b="0" i="0" u="none" strike="noStrike" cap="none" normalizeH="0" baseline="0" dirty="0" smtClean="0">
                <a:ln>
                  <a:noFill/>
                </a:ln>
                <a:solidFill>
                  <a:schemeClr val="tx1"/>
                </a:solidFill>
                <a:effectLst/>
                <a:latin typeface="Calibri" pitchFamily="34" charset="0"/>
                <a:cs typeface="Arial" pitchFamily="34" charset="0"/>
              </a:rPr>
              <a:t>R(u)                      A                                       R(u)                             B</a:t>
            </a: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smtClean="0">
                <a:ln>
                  <a:noFill/>
                </a:ln>
                <a:solidFill>
                  <a:schemeClr val="tx1"/>
                </a:solidFill>
                <a:effectLst/>
                <a:latin typeface="Calibri" pitchFamily="34" charset="0"/>
                <a:cs typeface="Arial" pitchFamily="34" charset="0"/>
              </a:rPr>
              <a:t> </a:t>
            </a:r>
            <a:r>
              <a:rPr kumimoji="0" lang="en-US" sz="1100" b="0" i="0" u="none" strike="noStrike" cap="none" normalizeH="0" dirty="0" smtClean="0">
                <a:ln>
                  <a:noFill/>
                </a:ln>
                <a:solidFill>
                  <a:schemeClr val="tx1"/>
                </a:solidFill>
                <a:effectLst/>
                <a:latin typeface="Calibri" pitchFamily="34" charset="0"/>
                <a:cs typeface="Arial" pitchFamily="34" charset="0"/>
              </a:rPr>
              <a:t>            </a:t>
            </a:r>
            <a:r>
              <a:rPr kumimoji="0" lang="en-US" sz="1400" b="0" i="0" u="none" strike="noStrike" cap="none" normalizeH="0" dirty="0" smtClean="0">
                <a:ln>
                  <a:noFill/>
                </a:ln>
                <a:solidFill>
                  <a:schemeClr val="tx1"/>
                </a:solidFill>
                <a:effectLst/>
                <a:latin typeface="Calibri" pitchFamily="34" charset="0"/>
                <a:cs typeface="Arial" pitchFamily="34" charset="0"/>
              </a:rPr>
              <a:t>Market</a:t>
            </a:r>
            <a:r>
              <a:rPr kumimoji="0" lang="en-US" sz="1100" b="0" i="0" u="none" strike="noStrike" cap="none" normalizeH="0" dirty="0" smtClean="0">
                <a:ln>
                  <a:noFill/>
                </a:ln>
                <a:solidFill>
                  <a:schemeClr val="tx1"/>
                </a:solidFill>
                <a:effectLst/>
                <a:latin typeface="Calibri" pitchFamily="34" charset="0"/>
                <a:cs typeface="Arial" pitchFamily="34" charset="0"/>
              </a:rPr>
              <a:t>                          </a:t>
            </a:r>
            <a:r>
              <a:rPr kumimoji="0" lang="en-US" sz="1400" b="0" i="0" u="none" strike="noStrike" cap="none" normalizeH="0" dirty="0" smtClean="0">
                <a:ln>
                  <a:noFill/>
                </a:ln>
                <a:solidFill>
                  <a:schemeClr val="tx1"/>
                </a:solidFill>
                <a:effectLst/>
                <a:latin typeface="Calibri" pitchFamily="34" charset="0"/>
                <a:cs typeface="Arial" pitchFamily="34" charset="0"/>
              </a:rPr>
              <a:t>u                                 Market                         u</a:t>
            </a:r>
            <a:r>
              <a:rPr kumimoji="0" lang="en-US" sz="1100" b="0" i="0" u="none" strike="noStrike" cap="none" normalizeH="0" dirty="0" smtClean="0">
                <a:ln>
                  <a:noFill/>
                </a:ln>
                <a:solidFill>
                  <a:schemeClr val="tx1"/>
                </a:solidFill>
                <a:effectLst/>
                <a:latin typeface="Calibri" pitchFamily="34" charset="0"/>
                <a:cs typeface="Arial" pitchFamily="34" charset="0"/>
              </a:rPr>
              <a:t>    </a:t>
            </a: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p:txBody>
      </p:sp>
      <p:sp>
        <p:nvSpPr>
          <p:cNvPr id="25602" name="Line 2"/>
          <p:cNvSpPr>
            <a:spLocks noChangeShapeType="1"/>
          </p:cNvSpPr>
          <p:nvPr/>
        </p:nvSpPr>
        <p:spPr bwMode="auto">
          <a:xfrm>
            <a:off x="2057400" y="3048000"/>
            <a:ext cx="1587" cy="1371600"/>
          </a:xfrm>
          <a:prstGeom prst="line">
            <a:avLst/>
          </a:prstGeom>
          <a:noFill/>
          <a:ln w="12700">
            <a:solidFill>
              <a:srgbClr val="0000FF"/>
            </a:solidFill>
            <a:round/>
            <a:headEnd type="none" w="sm" len="sm"/>
            <a:tailEnd type="none" w="sm" len="sm"/>
          </a:ln>
          <a:effectLst/>
        </p:spPr>
        <p:txBody>
          <a:bodyPr vert="horz" wrap="square" lIns="91440" tIns="45720" rIns="91440" bIns="45720" numCol="1" anchor="t" anchorCtr="0" compatLnSpc="1">
            <a:prstTxWarp prst="textNoShape">
              <a:avLst/>
            </a:prstTxWarp>
          </a:bodyPr>
          <a:lstStyle/>
          <a:p>
            <a:endParaRPr lang="en-US"/>
          </a:p>
        </p:txBody>
      </p:sp>
      <p:sp>
        <p:nvSpPr>
          <p:cNvPr id="25603" name="Line 3"/>
          <p:cNvSpPr>
            <a:spLocks noChangeShapeType="1"/>
          </p:cNvSpPr>
          <p:nvPr/>
        </p:nvSpPr>
        <p:spPr bwMode="auto">
          <a:xfrm>
            <a:off x="2057400" y="4419600"/>
            <a:ext cx="1555750" cy="0"/>
          </a:xfrm>
          <a:prstGeom prst="line">
            <a:avLst/>
          </a:prstGeom>
          <a:noFill/>
          <a:ln w="12700">
            <a:solidFill>
              <a:srgbClr val="0000FF"/>
            </a:solidFill>
            <a:round/>
            <a:headEnd type="none" w="sm" len="sm"/>
            <a:tailEnd type="none" w="sm" len="sm"/>
          </a:ln>
          <a:effectLst/>
        </p:spPr>
        <p:txBody>
          <a:bodyPr vert="horz" wrap="square" lIns="91440" tIns="45720" rIns="91440" bIns="45720" numCol="1" anchor="t" anchorCtr="0" compatLnSpc="1">
            <a:prstTxWarp prst="textNoShape">
              <a:avLst/>
            </a:prstTxWarp>
          </a:bodyPr>
          <a:lstStyle/>
          <a:p>
            <a:endParaRPr lang="en-US"/>
          </a:p>
        </p:txBody>
      </p:sp>
      <p:sp>
        <p:nvSpPr>
          <p:cNvPr id="25604" name="Line 4"/>
          <p:cNvSpPr>
            <a:spLocks noChangeShapeType="1"/>
          </p:cNvSpPr>
          <p:nvPr/>
        </p:nvSpPr>
        <p:spPr bwMode="auto">
          <a:xfrm>
            <a:off x="2057400" y="3214255"/>
            <a:ext cx="1098550" cy="1190625"/>
          </a:xfrm>
          <a:prstGeom prst="line">
            <a:avLst/>
          </a:prstGeom>
          <a:noFill/>
          <a:ln w="12700">
            <a:solidFill>
              <a:srgbClr val="0000FF"/>
            </a:solidFill>
            <a:round/>
            <a:headEnd type="none" w="sm" len="sm"/>
            <a:tailEnd type="none" w="sm" len="sm"/>
          </a:ln>
          <a:effectLst/>
        </p:spPr>
        <p:txBody>
          <a:bodyPr vert="horz" wrap="square" lIns="91440" tIns="45720" rIns="91440" bIns="45720" numCol="1" anchor="t" anchorCtr="0" compatLnSpc="1">
            <a:prstTxWarp prst="textNoShape">
              <a:avLst/>
            </a:prstTxWarp>
          </a:bodyPr>
          <a:lstStyle/>
          <a:p>
            <a:endParaRPr lang="en-US"/>
          </a:p>
        </p:txBody>
      </p:sp>
      <p:sp>
        <p:nvSpPr>
          <p:cNvPr id="25605" name="Line 5"/>
          <p:cNvSpPr>
            <a:spLocks noChangeShapeType="1"/>
          </p:cNvSpPr>
          <p:nvPr/>
        </p:nvSpPr>
        <p:spPr bwMode="auto">
          <a:xfrm>
            <a:off x="4784725" y="3124200"/>
            <a:ext cx="1587" cy="1281113"/>
          </a:xfrm>
          <a:prstGeom prst="line">
            <a:avLst/>
          </a:prstGeom>
          <a:noFill/>
          <a:ln w="12700">
            <a:solidFill>
              <a:srgbClr val="0000FF"/>
            </a:solidFill>
            <a:round/>
            <a:headEnd type="none" w="sm" len="sm"/>
            <a:tailEnd type="none" w="sm" len="sm"/>
          </a:ln>
          <a:effectLst/>
        </p:spPr>
        <p:txBody>
          <a:bodyPr vert="horz" wrap="square" lIns="91440" tIns="45720" rIns="91440" bIns="45720" numCol="1" anchor="t" anchorCtr="0" compatLnSpc="1">
            <a:prstTxWarp prst="textNoShape">
              <a:avLst/>
            </a:prstTxWarp>
          </a:bodyPr>
          <a:lstStyle/>
          <a:p>
            <a:endParaRPr lang="en-US"/>
          </a:p>
        </p:txBody>
      </p:sp>
      <p:sp>
        <p:nvSpPr>
          <p:cNvPr id="25606" name="Line 6"/>
          <p:cNvSpPr>
            <a:spLocks noChangeShapeType="1"/>
          </p:cNvSpPr>
          <p:nvPr/>
        </p:nvSpPr>
        <p:spPr bwMode="auto">
          <a:xfrm>
            <a:off x="4784725" y="4419600"/>
            <a:ext cx="1738312" cy="0"/>
          </a:xfrm>
          <a:prstGeom prst="line">
            <a:avLst/>
          </a:prstGeom>
          <a:noFill/>
          <a:ln w="12700">
            <a:solidFill>
              <a:srgbClr val="0000FF"/>
            </a:solidFill>
            <a:round/>
            <a:headEnd type="none" w="sm" len="sm"/>
            <a:tailEnd type="none" w="sm" len="sm"/>
          </a:ln>
          <a:effectLst/>
        </p:spPr>
        <p:txBody>
          <a:bodyPr vert="horz" wrap="square" lIns="91440" tIns="45720" rIns="91440" bIns="45720" numCol="1" anchor="t" anchorCtr="0" compatLnSpc="1">
            <a:prstTxWarp prst="textNoShape">
              <a:avLst/>
            </a:prstTxWarp>
          </a:bodyPr>
          <a:lstStyle/>
          <a:p>
            <a:endParaRPr lang="en-US"/>
          </a:p>
        </p:txBody>
      </p:sp>
      <p:sp>
        <p:nvSpPr>
          <p:cNvPr id="25607" name="Arc 7"/>
          <p:cNvSpPr>
            <a:spLocks/>
          </p:cNvSpPr>
          <p:nvPr/>
        </p:nvSpPr>
        <p:spPr bwMode="auto">
          <a:xfrm flipH="1" flipV="1">
            <a:off x="4784725" y="3276600"/>
            <a:ext cx="1646237" cy="914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2700">
            <a:solidFill>
              <a:srgbClr val="0000FF"/>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1" name="Content Placeholder 10"/>
          <p:cNvSpPr>
            <a:spLocks noGrp="1"/>
          </p:cNvSpPr>
          <p:nvPr>
            <p:ph idx="1"/>
          </p:nvPr>
        </p:nvSpPr>
        <p:spPr>
          <a:xfrm>
            <a:off x="457200" y="1371600"/>
            <a:ext cx="8229600" cy="5202936"/>
          </a:xfrm>
        </p:spPr>
        <p:txBody>
          <a:bodyPr>
            <a:normAutofit fontScale="92500" lnSpcReduction="10000"/>
          </a:bodyPr>
          <a:lstStyle/>
          <a:p>
            <a:r>
              <a:rPr lang="en-US" b="1" dirty="0" smtClean="0"/>
              <a:t>Housing Concepts</a:t>
            </a:r>
          </a:p>
          <a:p>
            <a:pPr>
              <a:lnSpc>
                <a:spcPct val="70000"/>
              </a:lnSpc>
            </a:pPr>
            <a:endParaRPr lang="en-US" dirty="0" smtClean="0"/>
          </a:p>
          <a:p>
            <a:r>
              <a:rPr lang="en-US" dirty="0" smtClean="0"/>
              <a:t>Housing is measured in units of </a:t>
            </a:r>
            <a:r>
              <a:rPr lang="en-US" b="1" dirty="0" smtClean="0">
                <a:solidFill>
                  <a:schemeClr val="accent3"/>
                </a:solidFill>
              </a:rPr>
              <a:t>housing services </a:t>
            </a:r>
            <a:r>
              <a:rPr lang="en-US" dirty="0" smtClean="0"/>
              <a:t>= </a:t>
            </a:r>
            <a:r>
              <a:rPr lang="en-US" b="1" i="1" dirty="0" smtClean="0">
                <a:solidFill>
                  <a:schemeClr val="accent3"/>
                </a:solidFill>
                <a:latin typeface="Times New Roman" panose="02020603050405020304" pitchFamily="18" charset="0"/>
                <a:cs typeface="Times New Roman" panose="02020603050405020304" pitchFamily="18" charset="0"/>
              </a:rPr>
              <a:t>H</a:t>
            </a:r>
          </a:p>
          <a:p>
            <a:pPr>
              <a:lnSpc>
                <a:spcPct val="60000"/>
              </a:lnSpc>
            </a:pPr>
            <a:endParaRPr lang="en-US" dirty="0" smtClean="0"/>
          </a:p>
          <a:p>
            <a:pPr lvl="1"/>
            <a:r>
              <a:rPr lang="en-US" b="1" i="1" dirty="0" smtClean="0">
                <a:solidFill>
                  <a:schemeClr val="accent3"/>
                </a:solidFill>
                <a:latin typeface="Times New Roman" panose="02020603050405020304" pitchFamily="18" charset="0"/>
                <a:cs typeface="Times New Roman" panose="02020603050405020304" pitchFamily="18" charset="0"/>
              </a:rPr>
              <a:t>H </a:t>
            </a:r>
            <a:r>
              <a:rPr lang="en-US" dirty="0" smtClean="0"/>
              <a:t>= quality-adjusted square feet.</a:t>
            </a:r>
          </a:p>
          <a:p>
            <a:pPr lvl="1"/>
            <a:r>
              <a:rPr lang="en-US" dirty="0" smtClean="0"/>
              <a:t>Depends on housing characteristics </a:t>
            </a:r>
            <a:r>
              <a:rPr lang="en-US"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X</a:t>
            </a:r>
            <a:r>
              <a:rPr lang="en-US" b="1" baseline="-25000" dirty="0" smtClean="0">
                <a:solidFill>
                  <a:schemeClr val="accent3"/>
                </a:solidFill>
                <a:latin typeface="Times New Roman" panose="02020603050405020304" pitchFamily="18" charset="0"/>
                <a:cs typeface="Times New Roman" panose="02020603050405020304" pitchFamily="18" charset="0"/>
              </a:rPr>
              <a:t>1</a:t>
            </a:r>
            <a:r>
              <a:rPr lang="en-US" b="1" dirty="0" smtClean="0">
                <a:solidFill>
                  <a:schemeClr val="accent3"/>
                </a:solidFill>
                <a:latin typeface="Times New Roman" panose="02020603050405020304" pitchFamily="18" charset="0"/>
                <a:cs typeface="Times New Roman" panose="02020603050405020304" pitchFamily="18" charset="0"/>
              </a:rPr>
              <a:t>, </a:t>
            </a:r>
            <a:r>
              <a:rPr lang="en-US" b="1" i="1" dirty="0" smtClean="0">
                <a:solidFill>
                  <a:schemeClr val="accent3"/>
                </a:solidFill>
                <a:latin typeface="Times New Roman" panose="02020603050405020304" pitchFamily="18" charset="0"/>
                <a:cs typeface="Times New Roman" panose="02020603050405020304" pitchFamily="18" charset="0"/>
              </a:rPr>
              <a:t>X</a:t>
            </a:r>
            <a:r>
              <a:rPr lang="en-US" b="1" baseline="-25000" dirty="0" smtClean="0">
                <a:solidFill>
                  <a:schemeClr val="accent3"/>
                </a:solidFill>
                <a:latin typeface="Times New Roman" panose="02020603050405020304" pitchFamily="18" charset="0"/>
                <a:cs typeface="Times New Roman" panose="02020603050405020304" pitchFamily="18" charset="0"/>
              </a:rPr>
              <a:t>2</a:t>
            </a:r>
            <a:r>
              <a:rPr lang="en-US" dirty="0" smtClean="0">
                <a:solidFill>
                  <a:schemeClr val="accent3"/>
                </a:solidFill>
                <a:latin typeface="Times New Roman" panose="02020603050405020304" pitchFamily="18" charset="0"/>
                <a:cs typeface="Times New Roman" panose="02020603050405020304" pitchFamily="18" charset="0"/>
              </a:rPr>
              <a:t>, …).</a:t>
            </a:r>
          </a:p>
          <a:p>
            <a:endParaRPr lang="en-US" dirty="0" smtClean="0"/>
          </a:p>
          <a:p>
            <a:r>
              <a:rPr lang="en-US" b="1" i="1" dirty="0" smtClean="0">
                <a:solidFill>
                  <a:schemeClr val="accent3"/>
                </a:solidFill>
                <a:latin typeface="Times New Roman" panose="02020603050405020304" pitchFamily="18" charset="0"/>
                <a:cs typeface="Times New Roman" panose="02020603050405020304" pitchFamily="18" charset="0"/>
              </a:rPr>
              <a:t>P</a:t>
            </a:r>
            <a:r>
              <a:rPr lang="en-US" dirty="0" smtClean="0"/>
              <a:t> = the </a:t>
            </a:r>
            <a:r>
              <a:rPr lang="en-US" b="1" dirty="0" smtClean="0">
                <a:solidFill>
                  <a:schemeClr val="accent3"/>
                </a:solidFill>
              </a:rPr>
              <a:t>price</a:t>
            </a:r>
            <a:r>
              <a:rPr lang="en-US" dirty="0" smtClean="0"/>
              <a:t> per unit of </a:t>
            </a:r>
            <a:r>
              <a:rPr lang="en-US" b="1" i="1" dirty="0" smtClean="0">
                <a:solidFill>
                  <a:schemeClr val="accent3"/>
                </a:solidFill>
                <a:latin typeface="Times New Roman" panose="02020603050405020304" pitchFamily="18" charset="0"/>
                <a:cs typeface="Times New Roman" panose="02020603050405020304" pitchFamily="18" charset="0"/>
              </a:rPr>
              <a:t>H</a:t>
            </a:r>
            <a:r>
              <a:rPr lang="en-US" dirty="0" smtClean="0"/>
              <a:t> per year.</a:t>
            </a:r>
          </a:p>
          <a:p>
            <a:pPr>
              <a:buNone/>
            </a:pPr>
            <a:endParaRPr lang="en-US" dirty="0" smtClean="0"/>
          </a:p>
          <a:p>
            <a:r>
              <a:rPr lang="en-US" b="1" i="1" dirty="0" smtClean="0">
                <a:solidFill>
                  <a:schemeClr val="accent3"/>
                </a:solidFill>
                <a:latin typeface="Times New Roman" panose="02020603050405020304" pitchFamily="18" charset="0"/>
                <a:cs typeface="Times New Roman" panose="02020603050405020304" pitchFamily="18" charset="0"/>
              </a:rPr>
              <a:t>R</a:t>
            </a:r>
            <a:r>
              <a:rPr lang="en-US" dirty="0" smtClean="0"/>
              <a:t> = </a:t>
            </a:r>
            <a:r>
              <a:rPr lang="en-US" b="1" dirty="0" smtClean="0">
                <a:solidFill>
                  <a:schemeClr val="accent3"/>
                </a:solidFill>
              </a:rPr>
              <a:t>rent</a:t>
            </a:r>
            <a:r>
              <a:rPr lang="en-US" dirty="0" smtClean="0"/>
              <a:t> for a housing unit = </a:t>
            </a:r>
            <a:r>
              <a:rPr lang="en-US" b="1" i="1" dirty="0" smtClean="0">
                <a:solidFill>
                  <a:schemeClr val="accent3"/>
                </a:solidFill>
                <a:latin typeface="Times New Roman" panose="02020603050405020304" pitchFamily="18" charset="0"/>
                <a:cs typeface="Times New Roman" panose="02020603050405020304" pitchFamily="18" charset="0"/>
              </a:rPr>
              <a:t>PH</a:t>
            </a:r>
            <a:r>
              <a:rPr lang="en-US" dirty="0" smtClean="0"/>
              <a:t>.</a:t>
            </a:r>
          </a:p>
          <a:p>
            <a:pPr>
              <a:lnSpc>
                <a:spcPct val="50000"/>
              </a:lnSpc>
            </a:pPr>
            <a:endParaRPr lang="en-US" dirty="0" smtClean="0"/>
          </a:p>
          <a:p>
            <a:pPr lvl="1"/>
            <a:r>
              <a:rPr lang="en-US" dirty="0" smtClean="0"/>
              <a:t>If the unit is an apartment, </a:t>
            </a:r>
            <a:r>
              <a:rPr lang="en-US" b="1" i="1" dirty="0" smtClean="0">
                <a:solidFill>
                  <a:schemeClr val="accent3"/>
                </a:solidFill>
                <a:latin typeface="Times New Roman" panose="02020603050405020304" pitchFamily="18" charset="0"/>
                <a:cs typeface="Times New Roman" panose="02020603050405020304" pitchFamily="18" charset="0"/>
              </a:rPr>
              <a:t>R</a:t>
            </a:r>
            <a:r>
              <a:rPr lang="en-US" dirty="0" smtClean="0"/>
              <a:t> = contract rent.</a:t>
            </a:r>
          </a:p>
          <a:p>
            <a:pPr lvl="1"/>
            <a:r>
              <a:rPr lang="en-US" dirty="0" smtClean="0"/>
              <a:t>If the unit is owner-occupied, </a:t>
            </a:r>
            <a:r>
              <a:rPr lang="en-US" b="1" i="1" dirty="0" smtClean="0">
                <a:solidFill>
                  <a:schemeClr val="accent3"/>
                </a:solidFill>
                <a:latin typeface="Times New Roman" panose="02020603050405020304" pitchFamily="18" charset="0"/>
                <a:cs typeface="Times New Roman" panose="02020603050405020304" pitchFamily="18" charset="0"/>
              </a:rPr>
              <a:t>R</a:t>
            </a:r>
            <a:r>
              <a:rPr lang="en-US" dirty="0" smtClean="0"/>
              <a:t> is not observed.</a:t>
            </a:r>
          </a:p>
          <a:p>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1" name="Content Placeholder 10"/>
          <p:cNvSpPr>
            <a:spLocks noGrp="1"/>
          </p:cNvSpPr>
          <p:nvPr>
            <p:ph idx="1"/>
          </p:nvPr>
        </p:nvSpPr>
        <p:spPr>
          <a:xfrm>
            <a:off x="457200" y="1371600"/>
            <a:ext cx="8229600" cy="5202936"/>
          </a:xfrm>
        </p:spPr>
        <p:txBody>
          <a:bodyPr>
            <a:normAutofit lnSpcReduction="10000"/>
          </a:bodyPr>
          <a:lstStyle/>
          <a:p>
            <a:r>
              <a:rPr lang="en-US" b="1" dirty="0" smtClean="0"/>
              <a:t>Housing Concepts, 2</a:t>
            </a:r>
          </a:p>
          <a:p>
            <a:pPr>
              <a:lnSpc>
                <a:spcPct val="70000"/>
              </a:lnSpc>
            </a:pPr>
            <a:endParaRPr lang="en-US" dirty="0" smtClean="0"/>
          </a:p>
          <a:p>
            <a:r>
              <a:rPr lang="en-US" dirty="0" smtClean="0">
                <a:solidFill>
                  <a:schemeClr val="accent2"/>
                </a:solidFill>
              </a:rPr>
              <a:t>The price, </a:t>
            </a:r>
            <a:r>
              <a:rPr lang="en-US" b="1" i="1" dirty="0">
                <a:solidFill>
                  <a:schemeClr val="accent3"/>
                </a:solidFill>
                <a:latin typeface="Times New Roman" panose="02020603050405020304" pitchFamily="18" charset="0"/>
                <a:cs typeface="Times New Roman" panose="02020603050405020304" pitchFamily="18" charset="0"/>
              </a:rPr>
              <a:t>P</a:t>
            </a:r>
            <a:r>
              <a:rPr lang="en-US" dirty="0" smtClean="0">
                <a:solidFill>
                  <a:schemeClr val="accent2"/>
                </a:solidFill>
              </a:rPr>
              <a:t>, of housing, </a:t>
            </a:r>
            <a:r>
              <a:rPr lang="en-US" b="1" i="1" dirty="0">
                <a:solidFill>
                  <a:schemeClr val="accent3"/>
                </a:solidFill>
                <a:latin typeface="Times New Roman" panose="02020603050405020304" pitchFamily="18" charset="0"/>
                <a:cs typeface="Times New Roman" panose="02020603050405020304" pitchFamily="18" charset="0"/>
              </a:rPr>
              <a:t>H</a:t>
            </a:r>
            <a:r>
              <a:rPr lang="en-US" dirty="0" smtClean="0">
                <a:solidFill>
                  <a:schemeClr val="accent2"/>
                </a:solidFill>
              </a:rPr>
              <a:t>, depends on many locational traits.  </a:t>
            </a:r>
          </a:p>
          <a:p>
            <a:endParaRPr lang="en-US" dirty="0">
              <a:solidFill>
                <a:schemeClr val="accent2"/>
              </a:solidFill>
            </a:endParaRPr>
          </a:p>
          <a:p>
            <a:r>
              <a:rPr lang="en-US" dirty="0" smtClean="0">
                <a:solidFill>
                  <a:schemeClr val="accent2"/>
                </a:solidFill>
              </a:rPr>
              <a:t>Let’s start with distance to a worksite, </a:t>
            </a:r>
            <a:r>
              <a:rPr lang="en-US" b="1" i="1" dirty="0">
                <a:solidFill>
                  <a:schemeClr val="accent3"/>
                </a:solidFill>
              </a:rPr>
              <a:t>u</a:t>
            </a:r>
            <a:r>
              <a:rPr lang="en-US" dirty="0" smtClean="0">
                <a:solidFill>
                  <a:schemeClr val="accent2"/>
                </a:solidFill>
              </a:rPr>
              <a:t>. More later!</a:t>
            </a:r>
          </a:p>
          <a:p>
            <a:endParaRPr lang="en-US" dirty="0">
              <a:solidFill>
                <a:schemeClr val="accent2"/>
              </a:solidFill>
            </a:endParaRPr>
          </a:p>
          <a:p>
            <a:r>
              <a:rPr lang="en-US" dirty="0" smtClean="0">
                <a:solidFill>
                  <a:schemeClr val="accent2"/>
                </a:solidFill>
              </a:rPr>
              <a:t>People will pay more per unit of </a:t>
            </a:r>
            <a:r>
              <a:rPr lang="en-US" b="1" i="1" dirty="0">
                <a:solidFill>
                  <a:schemeClr val="accent3"/>
                </a:solidFill>
                <a:latin typeface="Times New Roman" panose="02020603050405020304" pitchFamily="18" charset="0"/>
                <a:cs typeface="Times New Roman" panose="02020603050405020304" pitchFamily="18" charset="0"/>
              </a:rPr>
              <a:t>H</a:t>
            </a:r>
            <a:r>
              <a:rPr lang="en-US" dirty="0" smtClean="0">
                <a:solidFill>
                  <a:schemeClr val="accent2"/>
                </a:solidFill>
              </a:rPr>
              <a:t> if they have good access to a worksite than if they do not.</a:t>
            </a:r>
          </a:p>
          <a:p>
            <a:endParaRPr lang="en-US" dirty="0">
              <a:solidFill>
                <a:schemeClr val="accent2"/>
              </a:solidFill>
            </a:endParaRPr>
          </a:p>
          <a:p>
            <a:r>
              <a:rPr lang="en-US" dirty="0" smtClean="0">
                <a:solidFill>
                  <a:schemeClr val="accent2"/>
                </a:solidFill>
              </a:rPr>
              <a:t>So </a:t>
            </a:r>
            <a:r>
              <a:rPr lang="en-US" b="1" i="1" dirty="0">
                <a:solidFill>
                  <a:schemeClr val="accent3"/>
                </a:solidFill>
                <a:latin typeface="Times New Roman" panose="02020603050405020304" pitchFamily="18" charset="0"/>
                <a:cs typeface="Times New Roman" panose="02020603050405020304" pitchFamily="18" charset="0"/>
              </a:rPr>
              <a:t>P</a:t>
            </a:r>
            <a:r>
              <a:rPr lang="en-US" dirty="0" smtClean="0">
                <a:solidFill>
                  <a:schemeClr val="accent2"/>
                </a:solidFill>
              </a:rPr>
              <a:t> = </a:t>
            </a:r>
            <a:r>
              <a:rPr lang="en-US" b="1" i="1" dirty="0" smtClean="0">
                <a:solidFill>
                  <a:schemeClr val="accent3"/>
                </a:solidFill>
                <a:latin typeface="Times New Roman" panose="02020603050405020304" pitchFamily="18" charset="0"/>
                <a:cs typeface="Times New Roman" panose="02020603050405020304" pitchFamily="18" charset="0"/>
              </a:rPr>
              <a:t>P</a:t>
            </a:r>
            <a:r>
              <a:rPr lang="en-US" dirty="0" smtClean="0">
                <a:solidFill>
                  <a:schemeClr val="accent3"/>
                </a:solidFill>
              </a:rPr>
              <a:t>{</a:t>
            </a:r>
            <a:r>
              <a:rPr lang="en-US" b="1" i="1" dirty="0">
                <a:solidFill>
                  <a:schemeClr val="accent3"/>
                </a:solidFill>
              </a:rPr>
              <a:t>u</a:t>
            </a:r>
            <a:r>
              <a:rPr lang="en-US" dirty="0" smtClean="0">
                <a:solidFill>
                  <a:schemeClr val="accent3"/>
                </a:solidFill>
              </a:rPr>
              <a:t>}.</a:t>
            </a:r>
          </a:p>
          <a:p>
            <a:endParaRPr lang="en-US" dirty="0"/>
          </a:p>
        </p:txBody>
      </p:sp>
    </p:spTree>
    <p:extLst>
      <p:ext uri="{BB962C8B-B14F-4D97-AF65-F5344CB8AC3E}">
        <p14:creationId xmlns:p14="http://schemas.microsoft.com/office/powerpoint/2010/main" val="41977730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pic>
        <p:nvPicPr>
          <p:cNvPr id="4" name="Picture 2" descr="C:\Program Files\Microsoft Office\MEDIA\CAGCAT10\j0205462.wmf"/>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1" name="Content Placeholder 10"/>
          <p:cNvSpPr>
            <a:spLocks noGrp="1"/>
          </p:cNvSpPr>
          <p:nvPr>
            <p:ph idx="1"/>
          </p:nvPr>
        </p:nvSpPr>
        <p:spPr>
          <a:xfrm>
            <a:off x="457199" y="1371600"/>
            <a:ext cx="8382001" cy="5202936"/>
          </a:xfrm>
        </p:spPr>
        <p:txBody>
          <a:bodyPr>
            <a:normAutofit/>
          </a:bodyPr>
          <a:lstStyle/>
          <a:p>
            <a:r>
              <a:rPr lang="en-US" b="1" dirty="0" smtClean="0"/>
              <a:t>Housing Concepts, Continued</a:t>
            </a:r>
          </a:p>
          <a:p>
            <a:endParaRPr lang="en-US" dirty="0" smtClean="0"/>
          </a:p>
          <a:p>
            <a:r>
              <a:rPr lang="en-US" b="1" i="1" dirty="0" smtClean="0">
                <a:solidFill>
                  <a:schemeClr val="accent3"/>
                </a:solidFill>
              </a:rPr>
              <a:t>V</a:t>
            </a:r>
            <a:r>
              <a:rPr lang="en-US" dirty="0" smtClean="0"/>
              <a:t>  =  the </a:t>
            </a:r>
            <a:r>
              <a:rPr lang="en-US" b="1" dirty="0" smtClean="0">
                <a:solidFill>
                  <a:schemeClr val="accent3"/>
                </a:solidFill>
              </a:rPr>
              <a:t>value</a:t>
            </a:r>
            <a:r>
              <a:rPr lang="en-US" dirty="0" smtClean="0"/>
              <a:t> of a housing unit = the present value of the rental flow (not observed for renters).</a:t>
            </a:r>
          </a:p>
          <a:p>
            <a:pPr>
              <a:lnSpc>
                <a:spcPct val="50000"/>
              </a:lnSpc>
              <a:spcBef>
                <a:spcPts val="0"/>
              </a:spcBef>
            </a:pPr>
            <a:endParaRPr lang="en-US" dirty="0" smtClean="0"/>
          </a:p>
          <a:p>
            <a:r>
              <a:rPr lang="en-US" dirty="0" smtClean="0"/>
              <a:t>So, with a long lifetime, </a:t>
            </a:r>
            <a:r>
              <a:rPr lang="en-US" b="1" i="1" dirty="0" smtClean="0">
                <a:solidFill>
                  <a:schemeClr val="accent3"/>
                </a:solidFill>
              </a:rPr>
              <a:t>T</a:t>
            </a:r>
            <a:r>
              <a:rPr lang="en-US" dirty="0" smtClean="0"/>
              <a:t>, for housing:</a:t>
            </a:r>
          </a:p>
          <a:p>
            <a:endParaRPr lang="en-US" dirty="0" smtClean="0"/>
          </a:p>
          <a:p>
            <a:endParaRPr lang="en-US" dirty="0" smtClean="0"/>
          </a:p>
          <a:p>
            <a:endParaRPr lang="en-US" dirty="0"/>
          </a:p>
        </p:txBody>
      </p:sp>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793" name="Object 1"/>
          <p:cNvGraphicFramePr>
            <a:graphicFrameLocks noChangeAspect="1"/>
          </p:cNvGraphicFramePr>
          <p:nvPr>
            <p:extLst>
              <p:ext uri="{D42A27DB-BD31-4B8C-83A1-F6EECF244321}">
                <p14:modId xmlns:p14="http://schemas.microsoft.com/office/powerpoint/2010/main" val="635668118"/>
              </p:ext>
            </p:extLst>
          </p:nvPr>
        </p:nvGraphicFramePr>
        <p:xfrm>
          <a:off x="1414463" y="4267200"/>
          <a:ext cx="6662737" cy="2057400"/>
        </p:xfrm>
        <a:graphic>
          <a:graphicData uri="http://schemas.openxmlformats.org/presentationml/2006/ole">
            <mc:AlternateContent xmlns:mc="http://schemas.openxmlformats.org/markup-compatibility/2006">
              <mc:Choice xmlns:v="urn:schemas-microsoft-com:vml" Requires="v">
                <p:oleObj spid="_x0000_s33822" name="Equation" r:id="rId4" imgW="2933640" imgH="901440" progId="Equation.DSMT4">
                  <p:embed/>
                </p:oleObj>
              </mc:Choice>
              <mc:Fallback>
                <p:oleObj name="Equation" r:id="rId4" imgW="2933640" imgH="901440" progId="Equation.DSMT4">
                  <p:embed/>
                  <p:pic>
                    <p:nvPicPr>
                      <p:cNvPr id="0" name="Picture 1"/>
                      <p:cNvPicPr>
                        <a:picLocks noChangeAspect="1" noChangeArrowheads="1"/>
                      </p:cNvPicPr>
                      <p:nvPr/>
                    </p:nvPicPr>
                    <p:blipFill>
                      <a:blip r:embed="rId5"/>
                      <a:srcRect/>
                      <a:stretch>
                        <a:fillRect/>
                      </a:stretch>
                    </p:blipFill>
                    <p:spPr bwMode="auto">
                      <a:xfrm>
                        <a:off x="1414463" y="4267200"/>
                        <a:ext cx="6662737"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pic>
        <p:nvPicPr>
          <p:cNvPr id="4" name="Picture 2" descr="C:\Program Files\Microsoft Office\MEDIA\CAGCAT10\j0205462.wmf"/>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1" name="Content Placeholder 10"/>
          <p:cNvSpPr>
            <a:spLocks noGrp="1"/>
          </p:cNvSpPr>
          <p:nvPr>
            <p:ph idx="1"/>
          </p:nvPr>
        </p:nvSpPr>
        <p:spPr>
          <a:xfrm>
            <a:off x="457200" y="1371600"/>
            <a:ext cx="8229600" cy="5202936"/>
          </a:xfrm>
        </p:spPr>
        <p:txBody>
          <a:bodyPr>
            <a:normAutofit/>
          </a:bodyPr>
          <a:lstStyle/>
          <a:p>
            <a:r>
              <a:rPr lang="en-US" b="1" dirty="0" smtClean="0"/>
              <a:t>How Does a CBD Worker Decide Where To Live?</a:t>
            </a:r>
          </a:p>
          <a:p>
            <a:pPr>
              <a:lnSpc>
                <a:spcPct val="50000"/>
              </a:lnSpc>
            </a:pPr>
            <a:endParaRPr lang="en-US" dirty="0" smtClean="0"/>
          </a:p>
          <a:p>
            <a:pPr lvl="1"/>
            <a:r>
              <a:rPr lang="en-US" dirty="0" smtClean="0"/>
              <a:t>She compares the marginal benefit (</a:t>
            </a:r>
            <a:r>
              <a:rPr lang="en-US" b="1" i="1" dirty="0" smtClean="0">
                <a:solidFill>
                  <a:schemeClr val="accent3"/>
                </a:solidFill>
                <a:latin typeface="Times New Roman" panose="02020603050405020304" pitchFamily="18" charset="0"/>
                <a:cs typeface="Times New Roman" panose="02020603050405020304" pitchFamily="18" charset="0"/>
              </a:rPr>
              <a:t>MB</a:t>
            </a:r>
            <a:r>
              <a:rPr lang="en-US" dirty="0" smtClean="0"/>
              <a:t>) and the marginal cost (</a:t>
            </a:r>
            <a:r>
              <a:rPr lang="en-US" b="1" i="1" dirty="0" smtClean="0">
                <a:solidFill>
                  <a:schemeClr val="accent3"/>
                </a:solidFill>
                <a:latin typeface="Times New Roman" panose="02020603050405020304" pitchFamily="18" charset="0"/>
                <a:cs typeface="Times New Roman" panose="02020603050405020304" pitchFamily="18" charset="0"/>
              </a:rPr>
              <a:t>MC</a:t>
            </a:r>
            <a:r>
              <a:rPr lang="en-US" dirty="0" smtClean="0"/>
              <a:t>) of moving one mile farther from the CBD.</a:t>
            </a:r>
          </a:p>
          <a:p>
            <a:endParaRPr lang="en-US" dirty="0" smtClean="0"/>
          </a:p>
          <a:p>
            <a:endParaRPr lang="en-US" dirty="0" smtClean="0"/>
          </a:p>
          <a:p>
            <a:endParaRPr lang="en-US" dirty="0" smtClean="0"/>
          </a:p>
          <a:p>
            <a:endParaRPr lang="en-US" dirty="0"/>
          </a:p>
        </p:txBody>
      </p:sp>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58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5843" name="Object 3"/>
          <p:cNvGraphicFramePr>
            <a:graphicFrameLocks noChangeAspect="1"/>
          </p:cNvGraphicFramePr>
          <p:nvPr>
            <p:extLst>
              <p:ext uri="{D42A27DB-BD31-4B8C-83A1-F6EECF244321}">
                <p14:modId xmlns:p14="http://schemas.microsoft.com/office/powerpoint/2010/main" val="1349268781"/>
              </p:ext>
            </p:extLst>
          </p:nvPr>
        </p:nvGraphicFramePr>
        <p:xfrm>
          <a:off x="1379538" y="4800600"/>
          <a:ext cx="6697662" cy="1146175"/>
        </p:xfrm>
        <a:graphic>
          <a:graphicData uri="http://schemas.openxmlformats.org/presentationml/2006/ole">
            <mc:AlternateContent xmlns:mc="http://schemas.openxmlformats.org/markup-compatibility/2006">
              <mc:Choice xmlns:v="urn:schemas-microsoft-com:vml" Requires="v">
                <p:oleObj spid="_x0000_s35871" name="Equation" r:id="rId4" imgW="2514600" imgH="431640" progId="Equation.DSMT4">
                  <p:embed/>
                </p:oleObj>
              </mc:Choice>
              <mc:Fallback>
                <p:oleObj name="Equation" r:id="rId4" imgW="2514600" imgH="431640" progId="Equation.DSMT4">
                  <p:embed/>
                  <p:pic>
                    <p:nvPicPr>
                      <p:cNvPr id="0" name="Picture 3"/>
                      <p:cNvPicPr>
                        <a:picLocks noChangeAspect="1" noChangeArrowheads="1"/>
                      </p:cNvPicPr>
                      <p:nvPr/>
                    </p:nvPicPr>
                    <p:blipFill>
                      <a:blip r:embed="rId5"/>
                      <a:srcRect/>
                      <a:stretch>
                        <a:fillRect/>
                      </a:stretch>
                    </p:blipFill>
                    <p:spPr bwMode="auto">
                      <a:xfrm>
                        <a:off x="1379538" y="4800600"/>
                        <a:ext cx="6697662"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2113426" y="3962400"/>
            <a:ext cx="2434431" cy="523220"/>
          </a:xfrm>
          <a:prstGeom prst="rect">
            <a:avLst/>
          </a:prstGeom>
          <a:noFill/>
        </p:spPr>
        <p:txBody>
          <a:bodyPr wrap="square" rtlCol="0">
            <a:spAutoFit/>
          </a:bodyPr>
          <a:lstStyle/>
          <a:p>
            <a:r>
              <a:rPr lang="en-US" sz="1400" dirty="0" smtClean="0"/>
              <a:t>Drop in Price per Quality-Adjusted Square Foot</a:t>
            </a:r>
            <a:endParaRPr lang="en-US" sz="1400" dirty="0"/>
          </a:p>
        </p:txBody>
      </p:sp>
      <p:cxnSp>
        <p:nvCxnSpPr>
          <p:cNvPr id="8" name="Straight Arrow Connector 7"/>
          <p:cNvCxnSpPr/>
          <p:nvPr/>
        </p:nvCxnSpPr>
        <p:spPr>
          <a:xfrm>
            <a:off x="3352800" y="4495800"/>
            <a:ext cx="0" cy="33781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157185" y="6096000"/>
            <a:ext cx="1881415" cy="523220"/>
          </a:xfrm>
          <a:prstGeom prst="rect">
            <a:avLst/>
          </a:prstGeom>
          <a:noFill/>
        </p:spPr>
        <p:txBody>
          <a:bodyPr wrap="square" rtlCol="0">
            <a:spAutoFit/>
          </a:bodyPr>
          <a:lstStyle/>
          <a:p>
            <a:r>
              <a:rPr lang="en-US" sz="1400" dirty="0" smtClean="0"/>
              <a:t>Increase in Commuting Distance</a:t>
            </a:r>
            <a:endParaRPr lang="en-US" sz="1400" dirty="0"/>
          </a:p>
        </p:txBody>
      </p:sp>
      <p:cxnSp>
        <p:nvCxnSpPr>
          <p:cNvPr id="10" name="Straight Arrow Connector 9"/>
          <p:cNvCxnSpPr/>
          <p:nvPr/>
        </p:nvCxnSpPr>
        <p:spPr>
          <a:xfrm flipV="1">
            <a:off x="2971800" y="5791200"/>
            <a:ext cx="0" cy="2736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pic>
        <p:nvPicPr>
          <p:cNvPr id="4" name="Picture 2" descr="C:\Program Files\Microsoft Office\MEDIA\CAGCAT10\j0205462.wmf"/>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1" name="Content Placeholder 10"/>
          <p:cNvSpPr>
            <a:spLocks noGrp="1"/>
          </p:cNvSpPr>
          <p:nvPr>
            <p:ph idx="1"/>
          </p:nvPr>
        </p:nvSpPr>
        <p:spPr>
          <a:xfrm>
            <a:off x="457200" y="1371600"/>
            <a:ext cx="8229600" cy="5202936"/>
          </a:xfrm>
        </p:spPr>
        <p:txBody>
          <a:bodyPr>
            <a:normAutofit/>
          </a:bodyPr>
          <a:lstStyle/>
          <a:p>
            <a:r>
              <a:rPr lang="en-US" b="1" dirty="0" smtClean="0"/>
              <a:t>How Does a CBD Worker Decide Where To Live? (Continued)</a:t>
            </a:r>
          </a:p>
          <a:p>
            <a:endParaRPr lang="en-US" dirty="0" smtClean="0"/>
          </a:p>
          <a:p>
            <a:pPr lvl="1"/>
            <a:r>
              <a:rPr lang="en-US" dirty="0" smtClean="0"/>
              <a:t>She then keeps moving out until she comes to the location (</a:t>
            </a:r>
            <a:r>
              <a:rPr lang="en-US" b="1" i="1" dirty="0" smtClean="0">
                <a:solidFill>
                  <a:schemeClr val="accent3"/>
                </a:solidFill>
              </a:rPr>
              <a:t>u</a:t>
            </a:r>
            <a:r>
              <a:rPr lang="en-US" b="1" dirty="0" smtClean="0">
                <a:solidFill>
                  <a:schemeClr val="accent3"/>
                </a:solidFill>
              </a:rPr>
              <a:t>*</a:t>
            </a:r>
            <a:r>
              <a:rPr lang="en-US" dirty="0" smtClean="0"/>
              <a:t>) at which </a:t>
            </a:r>
            <a:r>
              <a:rPr lang="en-US" b="1" i="1" dirty="0" smtClean="0">
                <a:solidFill>
                  <a:schemeClr val="accent3"/>
                </a:solidFill>
                <a:latin typeface="Times New Roman" panose="02020603050405020304" pitchFamily="18" charset="0"/>
                <a:cs typeface="Times New Roman" panose="02020603050405020304" pitchFamily="18" charset="0"/>
              </a:rPr>
              <a:t>MB</a:t>
            </a:r>
            <a:r>
              <a:rPr lang="en-US" dirty="0" smtClean="0"/>
              <a:t> equals </a:t>
            </a:r>
            <a:r>
              <a:rPr lang="en-US" b="1" i="1" dirty="0" smtClean="0">
                <a:solidFill>
                  <a:schemeClr val="accent3"/>
                </a:solidFill>
                <a:latin typeface="Times New Roman" panose="02020603050405020304" pitchFamily="18" charset="0"/>
                <a:cs typeface="Times New Roman" panose="02020603050405020304" pitchFamily="18" charset="0"/>
              </a:rPr>
              <a:t>MC</a:t>
            </a:r>
            <a:r>
              <a:rPr lang="en-US" dirty="0" smtClean="0"/>
              <a:t>:</a:t>
            </a:r>
          </a:p>
          <a:p>
            <a:endParaRPr lang="en-US" dirty="0" smtClean="0"/>
          </a:p>
          <a:p>
            <a:endParaRPr lang="en-US" dirty="0" smtClean="0"/>
          </a:p>
          <a:p>
            <a:endParaRPr lang="en-US" dirty="0" smtClean="0"/>
          </a:p>
          <a:p>
            <a:endParaRPr lang="en-US" dirty="0"/>
          </a:p>
        </p:txBody>
      </p:sp>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58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867" name="Object 3"/>
          <p:cNvGraphicFramePr>
            <a:graphicFrameLocks noChangeAspect="1"/>
          </p:cNvGraphicFramePr>
          <p:nvPr>
            <p:extLst>
              <p:ext uri="{D42A27DB-BD31-4B8C-83A1-F6EECF244321}">
                <p14:modId xmlns:p14="http://schemas.microsoft.com/office/powerpoint/2010/main" val="383469612"/>
              </p:ext>
            </p:extLst>
          </p:nvPr>
        </p:nvGraphicFramePr>
        <p:xfrm>
          <a:off x="1894120" y="4572000"/>
          <a:ext cx="5268679" cy="838199"/>
        </p:xfrm>
        <a:graphic>
          <a:graphicData uri="http://schemas.openxmlformats.org/presentationml/2006/ole">
            <mc:AlternateContent xmlns:mc="http://schemas.openxmlformats.org/markup-compatibility/2006">
              <mc:Choice xmlns:v="urn:schemas-microsoft-com:vml" Requires="v">
                <p:oleObj spid="_x0000_s36896" name="Equation" r:id="rId4" imgW="1257120" imgH="203040" progId="Equation.DSMT4">
                  <p:embed/>
                </p:oleObj>
              </mc:Choice>
              <mc:Fallback>
                <p:oleObj name="Equation" r:id="rId4" imgW="125712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4120" y="4572000"/>
                        <a:ext cx="5268679" cy="838199"/>
                      </a:xfrm>
                      <a:prstGeom prst="rect">
                        <a:avLst/>
                      </a:prstGeom>
                      <a:noFill/>
                      <a:extLst/>
                    </p:spPr>
                  </p:pic>
                </p:oleObj>
              </mc:Fallback>
            </mc:AlternateContent>
          </a:graphicData>
        </a:graphic>
      </p:graphicFrame>
      <p:sp>
        <p:nvSpPr>
          <p:cNvPr id="3" name="Left Brace 2"/>
          <p:cNvSpPr/>
          <p:nvPr/>
        </p:nvSpPr>
        <p:spPr>
          <a:xfrm rot="5400000">
            <a:off x="3184070" y="3712029"/>
            <a:ext cx="381000" cy="156754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rot="5400000">
            <a:off x="6155871" y="3726364"/>
            <a:ext cx="381000" cy="156754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2422070" y="3845122"/>
            <a:ext cx="1905000" cy="307777"/>
          </a:xfrm>
          <a:prstGeom prst="rect">
            <a:avLst/>
          </a:prstGeom>
          <a:noFill/>
        </p:spPr>
        <p:txBody>
          <a:bodyPr wrap="square" rtlCol="0">
            <a:spAutoFit/>
          </a:bodyPr>
          <a:lstStyle/>
          <a:p>
            <a:r>
              <a:rPr lang="en-US" sz="1400" dirty="0" smtClean="0"/>
              <a:t>Lower Housing Cost</a:t>
            </a:r>
            <a:endParaRPr lang="en-US" sz="1400" dirty="0"/>
          </a:p>
        </p:txBody>
      </p:sp>
      <p:sp>
        <p:nvSpPr>
          <p:cNvPr id="12" name="TextBox 11"/>
          <p:cNvSpPr txBox="1"/>
          <p:nvPr/>
        </p:nvSpPr>
        <p:spPr>
          <a:xfrm>
            <a:off x="5233306" y="3845121"/>
            <a:ext cx="2226130" cy="307777"/>
          </a:xfrm>
          <a:prstGeom prst="rect">
            <a:avLst/>
          </a:prstGeom>
          <a:noFill/>
        </p:spPr>
        <p:txBody>
          <a:bodyPr wrap="square" rtlCol="0">
            <a:spAutoFit/>
          </a:bodyPr>
          <a:lstStyle/>
          <a:p>
            <a:r>
              <a:rPr lang="en-US" sz="1400" dirty="0" smtClean="0"/>
              <a:t>Higher Commuting Cost</a:t>
            </a:r>
            <a:endParaRPr lang="en-US" sz="14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sp>
        <p:nvSpPr>
          <p:cNvPr id="3" name="Content Placeholder 2"/>
          <p:cNvSpPr>
            <a:spLocks noGrp="1"/>
          </p:cNvSpPr>
          <p:nvPr>
            <p:ph idx="1"/>
          </p:nvPr>
        </p:nvSpPr>
        <p:spPr>
          <a:xfrm>
            <a:off x="457200" y="1219200"/>
            <a:ext cx="8229600" cy="5355336"/>
          </a:xfrm>
        </p:spPr>
        <p:txBody>
          <a:bodyPr/>
          <a:lstStyle/>
          <a:p>
            <a:pPr>
              <a:buNone/>
            </a:pPr>
            <a:endParaRPr lang="en-US" dirty="0" smtClean="0"/>
          </a:p>
          <a:p>
            <a:pPr>
              <a:buNone/>
            </a:pPr>
            <a:r>
              <a:rPr lang="en-US" dirty="0" smtClean="0"/>
              <a:t>Tradeoff Between Housing and Commuting  Costs</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pic>
        <p:nvPicPr>
          <p:cNvPr id="3074" name="Picture 2"/>
          <p:cNvPicPr>
            <a:picLocks noChangeAspect="1" noChangeArrowheads="1"/>
          </p:cNvPicPr>
          <p:nvPr/>
        </p:nvPicPr>
        <p:blipFill>
          <a:blip r:embed="rId3"/>
          <a:srcRect/>
          <a:stretch>
            <a:fillRect/>
          </a:stretch>
        </p:blipFill>
        <p:spPr bwMode="auto">
          <a:xfrm>
            <a:off x="685800" y="2209800"/>
            <a:ext cx="10134599" cy="4035425"/>
          </a:xfrm>
          <a:prstGeom prst="rect">
            <a:avLst/>
          </a:prstGeom>
          <a:noFill/>
          <a:ln w="9525">
            <a:noFill/>
            <a:miter lim="800000"/>
            <a:headEnd/>
            <a:tailEnd/>
          </a:ln>
          <a:effectLst/>
        </p:spPr>
      </p:pic>
      <p:sp>
        <p:nvSpPr>
          <p:cNvPr id="5" name="TextBox 4"/>
          <p:cNvSpPr txBox="1"/>
          <p:nvPr/>
        </p:nvSpPr>
        <p:spPr>
          <a:xfrm>
            <a:off x="762000" y="6172200"/>
            <a:ext cx="7467600" cy="338554"/>
          </a:xfrm>
          <a:prstGeom prst="rect">
            <a:avLst/>
          </a:prstGeom>
          <a:noFill/>
        </p:spPr>
        <p:txBody>
          <a:bodyPr wrap="square" rtlCol="0">
            <a:spAutoFit/>
          </a:bodyPr>
          <a:lstStyle/>
          <a:p>
            <a:r>
              <a:rPr lang="en-US" sz="1600" dirty="0" smtClean="0"/>
              <a:t>Note: This MB curve is just hypothetical; we do not (yet) know its shape.</a:t>
            </a:r>
            <a:endParaRPr lang="en-US" sz="16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1" name="Content Placeholder 10"/>
          <p:cNvSpPr>
            <a:spLocks noGrp="1"/>
          </p:cNvSpPr>
          <p:nvPr>
            <p:ph idx="1"/>
          </p:nvPr>
        </p:nvSpPr>
        <p:spPr>
          <a:xfrm>
            <a:off x="457200" y="1578864"/>
            <a:ext cx="8229600" cy="5202936"/>
          </a:xfrm>
        </p:spPr>
        <p:txBody>
          <a:bodyPr>
            <a:normAutofit/>
          </a:bodyPr>
          <a:lstStyle/>
          <a:p>
            <a:r>
              <a:rPr lang="en-US" b="1" dirty="0" smtClean="0"/>
              <a:t>The Twist:  How Housing Prices Are Determined</a:t>
            </a:r>
          </a:p>
          <a:p>
            <a:endParaRPr lang="en-US" dirty="0" smtClean="0"/>
          </a:p>
          <a:p>
            <a:pPr lvl="1"/>
            <a:r>
              <a:rPr lang="en-US" dirty="0" smtClean="0"/>
              <a:t>Now suppose that all households are alike (an assumption to be relaxed!).  Then they all pick the same </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b="1" dirty="0" smtClean="0">
                <a:solidFill>
                  <a:schemeClr val="accent3"/>
                </a:solidFill>
              </a:rPr>
              <a:t>*</a:t>
            </a:r>
            <a:r>
              <a:rPr lang="en-US" dirty="0" smtClean="0"/>
              <a:t>!</a:t>
            </a:r>
          </a:p>
          <a:p>
            <a:pPr lvl="1"/>
            <a:endParaRPr lang="en-US" dirty="0" smtClean="0"/>
          </a:p>
          <a:p>
            <a:pPr lvl="1"/>
            <a:r>
              <a:rPr lang="en-US" dirty="0" smtClean="0"/>
              <a:t>This is impossible, so </a:t>
            </a:r>
            <a:r>
              <a:rPr lang="en-US" b="1" i="1" dirty="0" smtClean="0">
                <a:solidFill>
                  <a:schemeClr val="accent3"/>
                </a:solidFill>
                <a:latin typeface="Times New Roman" panose="02020603050405020304" pitchFamily="18" charset="0"/>
                <a:cs typeface="Times New Roman" panose="02020603050405020304" pitchFamily="18" charset="0"/>
              </a:rPr>
              <a:t>P</a:t>
            </a:r>
            <a:r>
              <a:rPr lang="en-US" b="1"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b="1" dirty="0" smtClean="0">
                <a:solidFill>
                  <a:schemeClr val="accent3"/>
                </a:solidFill>
                <a:latin typeface="Times New Roman" panose="02020603050405020304" pitchFamily="18" charset="0"/>
                <a:cs typeface="Times New Roman" panose="02020603050405020304" pitchFamily="18" charset="0"/>
              </a:rPr>
              <a:t>}</a:t>
            </a:r>
            <a:r>
              <a:rPr lang="en-US" b="1" dirty="0" smtClean="0">
                <a:solidFill>
                  <a:schemeClr val="accent3"/>
                </a:solidFill>
              </a:rPr>
              <a:t> </a:t>
            </a:r>
            <a:r>
              <a:rPr lang="en-US" dirty="0" smtClean="0"/>
              <a:t>adjusts until people are equally satisfied no matter where they live.</a:t>
            </a:r>
          </a:p>
          <a:p>
            <a:pPr lvl="1"/>
            <a:endParaRPr lang="en-US" dirty="0" smtClean="0"/>
          </a:p>
          <a:p>
            <a:pPr lvl="2"/>
            <a:r>
              <a:rPr lang="en-US" dirty="0" smtClean="0"/>
              <a:t>This is called </a:t>
            </a:r>
            <a:r>
              <a:rPr lang="en-US" b="1" dirty="0" err="1" smtClean="0">
                <a:solidFill>
                  <a:schemeClr val="accent3"/>
                </a:solidFill>
              </a:rPr>
              <a:t>locational</a:t>
            </a:r>
            <a:r>
              <a:rPr lang="en-US" b="1" dirty="0" smtClean="0">
                <a:solidFill>
                  <a:schemeClr val="accent3"/>
                </a:solidFill>
              </a:rPr>
              <a:t> equilibrium</a:t>
            </a:r>
            <a:r>
              <a:rPr lang="en-US" dirty="0" smtClean="0"/>
              <a:t>.</a:t>
            </a:r>
          </a:p>
          <a:p>
            <a:pPr lvl="1">
              <a:buNone/>
            </a:pPr>
            <a:endParaRPr lang="en-US" dirty="0" smtClean="0"/>
          </a:p>
          <a:p>
            <a:endParaRPr lang="en-US" dirty="0" smtClean="0"/>
          </a:p>
          <a:p>
            <a:endParaRPr lang="en-US" dirty="0" smtClean="0"/>
          </a:p>
          <a:p>
            <a:endParaRPr lang="en-US" dirty="0" smtClean="0"/>
          </a:p>
          <a:p>
            <a:endParaRPr lang="en-US" dirty="0"/>
          </a:p>
        </p:txBody>
      </p:sp>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58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pic>
        <p:nvPicPr>
          <p:cNvPr id="4" name="Picture 2" descr="C:\Program Files\Microsoft Office\MEDIA\CAGCAT10\j0205462.wmf"/>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1" name="Content Placeholder 10"/>
          <p:cNvSpPr>
            <a:spLocks noGrp="1"/>
          </p:cNvSpPr>
          <p:nvPr>
            <p:ph idx="1"/>
          </p:nvPr>
        </p:nvSpPr>
        <p:spPr>
          <a:xfrm>
            <a:off x="457200" y="1371600"/>
            <a:ext cx="8229600" cy="5202936"/>
          </a:xfrm>
        </p:spPr>
        <p:txBody>
          <a:bodyPr>
            <a:normAutofit lnSpcReduction="10000"/>
          </a:bodyPr>
          <a:lstStyle/>
          <a:p>
            <a:r>
              <a:rPr lang="en-US" b="1" dirty="0" smtClean="0"/>
              <a:t>The Twist:  How Housing Prices Are Determined, 2</a:t>
            </a:r>
          </a:p>
          <a:p>
            <a:endParaRPr lang="en-US" dirty="0" smtClean="0"/>
          </a:p>
          <a:p>
            <a:pPr lvl="1"/>
            <a:r>
              <a:rPr lang="en-US" dirty="0" smtClean="0"/>
              <a:t>In other words, </a:t>
            </a:r>
            <a:r>
              <a:rPr lang="en-US" b="1" i="1" dirty="0" smtClean="0">
                <a:solidFill>
                  <a:schemeClr val="accent3"/>
                </a:solidFill>
                <a:latin typeface="Times New Roman" panose="02020603050405020304" pitchFamily="18" charset="0"/>
                <a:cs typeface="Times New Roman" panose="02020603050405020304" pitchFamily="18" charset="0"/>
              </a:rPr>
              <a:t>P</a:t>
            </a:r>
            <a:r>
              <a:rPr lang="en-US" b="1"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b="1" dirty="0" smtClean="0">
                <a:solidFill>
                  <a:schemeClr val="accent3"/>
                </a:solidFill>
                <a:latin typeface="Times New Roman" panose="02020603050405020304" pitchFamily="18" charset="0"/>
                <a:cs typeface="Times New Roman" panose="02020603050405020304" pitchFamily="18" charset="0"/>
              </a:rPr>
              <a:t>}</a:t>
            </a:r>
            <a:r>
              <a:rPr lang="en-US" b="1" dirty="0" smtClean="0">
                <a:solidFill>
                  <a:schemeClr val="accent3"/>
                </a:solidFill>
              </a:rPr>
              <a:t> </a:t>
            </a:r>
            <a:r>
              <a:rPr lang="en-US" dirty="0" smtClean="0"/>
              <a:t>adjusts until MB=MC at all locations, or</a:t>
            </a:r>
          </a:p>
          <a:p>
            <a:pPr lvl="1"/>
            <a:endParaRPr lang="en-US" dirty="0" smtClean="0"/>
          </a:p>
          <a:p>
            <a:pPr lvl="1"/>
            <a:endParaRPr lang="en-US" dirty="0" smtClean="0"/>
          </a:p>
          <a:p>
            <a:pPr lvl="1"/>
            <a:endParaRPr lang="en-US" dirty="0" smtClean="0"/>
          </a:p>
          <a:p>
            <a:pPr lvl="1"/>
            <a:endParaRPr lang="en-US" dirty="0" smtClean="0"/>
          </a:p>
          <a:p>
            <a:pPr lvl="1"/>
            <a:endParaRPr lang="en-US" dirty="0" smtClean="0"/>
          </a:p>
          <a:p>
            <a:pPr lvl="1"/>
            <a:r>
              <a:rPr lang="en-US" dirty="0" smtClean="0"/>
              <a:t>that is, until the </a:t>
            </a:r>
            <a:r>
              <a:rPr lang="en-US" b="1" dirty="0" smtClean="0">
                <a:solidFill>
                  <a:schemeClr val="accent3"/>
                </a:solidFill>
              </a:rPr>
              <a:t>slope</a:t>
            </a:r>
            <a:r>
              <a:rPr lang="en-US" dirty="0" smtClean="0"/>
              <a:t> of the </a:t>
            </a:r>
            <a:r>
              <a:rPr lang="en-US" b="1" i="1" dirty="0" smtClean="0">
                <a:solidFill>
                  <a:schemeClr val="accent3"/>
                </a:solidFill>
                <a:latin typeface="Times New Roman" panose="02020603050405020304" pitchFamily="18" charset="0"/>
                <a:cs typeface="Times New Roman" panose="02020603050405020304" pitchFamily="18" charset="0"/>
              </a:rPr>
              <a:t>P</a:t>
            </a:r>
            <a:r>
              <a:rPr lang="en-US" b="1"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b="1" dirty="0" smtClean="0">
                <a:solidFill>
                  <a:schemeClr val="accent3"/>
                </a:solidFill>
                <a:latin typeface="Times New Roman" panose="02020603050405020304" pitchFamily="18" charset="0"/>
                <a:cs typeface="Times New Roman" panose="02020603050405020304" pitchFamily="18" charset="0"/>
              </a:rPr>
              <a:t>}</a:t>
            </a:r>
            <a:r>
              <a:rPr lang="en-US" b="1" dirty="0" smtClean="0">
                <a:solidFill>
                  <a:schemeClr val="accent3"/>
                </a:solidFill>
              </a:rPr>
              <a:t> </a:t>
            </a:r>
            <a:r>
              <a:rPr lang="en-US" dirty="0" smtClean="0"/>
              <a:t>function, </a:t>
            </a:r>
            <a:r>
              <a:rPr lang="el-GR" b="1" dirty="0" smtClean="0">
                <a:solidFill>
                  <a:schemeClr val="accent3"/>
                </a:solidFill>
                <a:latin typeface="Times New Roman" panose="02020603050405020304" pitchFamily="18" charset="0"/>
                <a:cs typeface="Times New Roman" panose="02020603050405020304" pitchFamily="18" charset="0"/>
              </a:rPr>
              <a:t>Δ</a:t>
            </a:r>
            <a:r>
              <a:rPr lang="en-US" b="1" i="1" dirty="0" smtClean="0">
                <a:solidFill>
                  <a:schemeClr val="accent3"/>
                </a:solidFill>
                <a:latin typeface="Times New Roman" panose="02020603050405020304" pitchFamily="18" charset="0"/>
                <a:cs typeface="Times New Roman" panose="02020603050405020304" pitchFamily="18" charset="0"/>
              </a:rPr>
              <a:t>P</a:t>
            </a:r>
            <a:r>
              <a:rPr lang="en-US" b="1"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b="1" dirty="0" smtClean="0">
                <a:solidFill>
                  <a:schemeClr val="accent3"/>
                </a:solidFill>
                <a:latin typeface="Times New Roman" panose="02020603050405020304" pitchFamily="18" charset="0"/>
                <a:cs typeface="Times New Roman" panose="02020603050405020304" pitchFamily="18" charset="0"/>
              </a:rPr>
              <a:t>}/</a:t>
            </a:r>
            <a:r>
              <a:rPr lang="el-GR" b="1" dirty="0" smtClean="0">
                <a:solidFill>
                  <a:schemeClr val="accent3"/>
                </a:solidFill>
                <a:latin typeface="Times New Roman" panose="02020603050405020304" pitchFamily="18" charset="0"/>
                <a:cs typeface="Times New Roman" panose="02020603050405020304" pitchFamily="18" charset="0"/>
              </a:rPr>
              <a:t>Δ</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dirty="0" smtClean="0"/>
              <a:t>, equals </a:t>
            </a:r>
            <a:r>
              <a:rPr lang="en-US" b="1"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t</a:t>
            </a:r>
            <a:r>
              <a:rPr lang="en-US" b="1"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H</a:t>
            </a:r>
            <a:r>
              <a:rPr lang="en-US" dirty="0" smtClean="0"/>
              <a:t>, the transportation cost/housing trade-off.</a:t>
            </a:r>
          </a:p>
          <a:p>
            <a:pPr lvl="1"/>
            <a:endParaRPr lang="en-US" dirty="0" smtClean="0"/>
          </a:p>
          <a:p>
            <a:pPr lvl="1"/>
            <a:endParaRPr lang="en-US" dirty="0" smtClean="0"/>
          </a:p>
          <a:p>
            <a:endParaRPr lang="en-US" dirty="0" smtClean="0"/>
          </a:p>
          <a:p>
            <a:endParaRPr lang="en-US" dirty="0" smtClean="0"/>
          </a:p>
          <a:p>
            <a:endParaRPr lang="en-US" dirty="0" smtClean="0"/>
          </a:p>
          <a:p>
            <a:endParaRPr lang="en-US" dirty="0"/>
          </a:p>
        </p:txBody>
      </p:sp>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58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89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915" name="Object 3"/>
          <p:cNvGraphicFramePr>
            <a:graphicFrameLocks noChangeAspect="1"/>
          </p:cNvGraphicFramePr>
          <p:nvPr>
            <p:extLst>
              <p:ext uri="{D42A27DB-BD31-4B8C-83A1-F6EECF244321}">
                <p14:modId xmlns:p14="http://schemas.microsoft.com/office/powerpoint/2010/main" val="3738457674"/>
              </p:ext>
            </p:extLst>
          </p:nvPr>
        </p:nvGraphicFramePr>
        <p:xfrm>
          <a:off x="2971800" y="3352800"/>
          <a:ext cx="2706029" cy="1386840"/>
        </p:xfrm>
        <a:graphic>
          <a:graphicData uri="http://schemas.openxmlformats.org/presentationml/2006/ole">
            <mc:AlternateContent xmlns:mc="http://schemas.openxmlformats.org/markup-compatibility/2006">
              <mc:Choice xmlns:v="urn:schemas-microsoft-com:vml" Requires="v">
                <p:oleObj spid="_x0000_s38942" name="Equation" r:id="rId4" imgW="761669" imgH="393529" progId="Equation.DSMT4">
                  <p:embed/>
                </p:oleObj>
              </mc:Choice>
              <mc:Fallback>
                <p:oleObj name="Equation" r:id="rId4" imgW="761669" imgH="393529"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3352800"/>
                        <a:ext cx="2706029" cy="1386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sp>
        <p:nvSpPr>
          <p:cNvPr id="3" name="Content Placeholder 2"/>
          <p:cNvSpPr>
            <a:spLocks noGrp="1"/>
          </p:cNvSpPr>
          <p:nvPr>
            <p:ph idx="1"/>
          </p:nvPr>
        </p:nvSpPr>
        <p:spPr>
          <a:xfrm>
            <a:off x="457200" y="1219200"/>
            <a:ext cx="8229600" cy="5355336"/>
          </a:xfrm>
        </p:spPr>
        <p:txBody>
          <a:bodyPr/>
          <a:lstStyle/>
          <a:p>
            <a:pPr algn="ctr">
              <a:buNone/>
            </a:pPr>
            <a:r>
              <a:rPr lang="en-US" dirty="0" smtClean="0"/>
              <a:t>The Bid Function for Housing</a:t>
            </a:r>
          </a:p>
          <a:p>
            <a:pPr algn="ctr">
              <a:buNone/>
            </a:pPr>
            <a:r>
              <a:rPr lang="en-US" sz="2400" dirty="0" smtClean="0"/>
              <a:t>(Price per Unit of Housing Services)</a:t>
            </a:r>
          </a:p>
          <a:p>
            <a:pPr algn="ctr">
              <a:buNone/>
            </a:pPr>
            <a:endParaRPr lang="en-US" sz="2400" dirty="0" smtClean="0"/>
          </a:p>
          <a:p>
            <a:pPr algn="ctr">
              <a:buNone/>
            </a:pPr>
            <a:endParaRPr lang="en-US" sz="2400" dirty="0" smtClean="0"/>
          </a:p>
          <a:p>
            <a:pPr algn="ctr">
              <a:buNone/>
            </a:pPr>
            <a:endParaRPr lang="en-US" sz="2400" dirty="0" smtClean="0"/>
          </a:p>
          <a:p>
            <a:pPr algn="ctr">
              <a:buNone/>
            </a:pPr>
            <a:r>
              <a:rPr lang="en-US" sz="2400" dirty="0" smtClean="0"/>
              <a:t>							       Slope = </a:t>
            </a:r>
            <a:r>
              <a:rPr lang="el-GR" sz="2400" dirty="0" smtClean="0"/>
              <a:t>Δ</a:t>
            </a:r>
            <a:r>
              <a:rPr lang="en-US" sz="2400" dirty="0" smtClean="0"/>
              <a:t>P/</a:t>
            </a:r>
            <a:r>
              <a:rPr lang="el-GR" sz="2400" dirty="0" smtClean="0"/>
              <a:t>Δ</a:t>
            </a:r>
            <a:r>
              <a:rPr lang="en-US" sz="2400" dirty="0" smtClean="0"/>
              <a:t>u </a:t>
            </a:r>
          </a:p>
          <a:p>
            <a:pPr algn="ctr">
              <a:buNone/>
            </a:pPr>
            <a:r>
              <a:rPr lang="en-US" sz="2400" dirty="0" smtClean="0"/>
              <a:t>								 = -t/H</a:t>
            </a:r>
            <a:endParaRPr lang="en-US" sz="2400"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30721" name="Rectangle 1"/>
          <p:cNvSpPr>
            <a:spLocks noChangeArrowheads="1"/>
          </p:cNvSpPr>
          <p:nvPr/>
        </p:nvSpPr>
        <p:spPr bwMode="auto">
          <a:xfrm>
            <a:off x="2103438" y="2471754"/>
            <a:ext cx="4297362" cy="3319446"/>
          </a:xfrm>
          <a:prstGeom prst="rect">
            <a:avLst/>
          </a:prstGeom>
          <a:solidFill>
            <a:srgbClr val="FFFF00"/>
          </a:solidFill>
          <a:ln w="12700">
            <a:solidFill>
              <a:srgbClr val="0000FF"/>
            </a:solidFill>
            <a:miter lim="800000"/>
            <a:headEnd/>
            <a:tailEnd/>
          </a:ln>
          <a:effectLst/>
        </p:spPr>
        <p:txBody>
          <a:bodyPr vert="horz" wrap="square" lIns="12700" tIns="12700" rIns="12700" bIns="1270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Calibri" pitchFamily="34" charset="0"/>
                <a:cs typeface="Arial" pitchFamily="34" charset="0"/>
              </a:rPr>
              <a:t>&lt; Figure 3 &gt;</a:t>
            </a: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smtClean="0">
                <a:ln>
                  <a:noFill/>
                </a:ln>
                <a:solidFill>
                  <a:schemeClr val="tx1"/>
                </a:solidFill>
                <a:effectLst/>
                <a:latin typeface="Calibri" pitchFamily="34" charset="0"/>
                <a:cs typeface="Arial" pitchFamily="34" charset="0"/>
              </a:rPr>
              <a:t>  </a:t>
            </a:r>
            <a:r>
              <a:rPr kumimoji="0" lang="en-US" sz="1400" b="0" i="0" u="none" strike="noStrike" cap="none" normalizeH="0" baseline="0" dirty="0" smtClean="0">
                <a:ln>
                  <a:noFill/>
                </a:ln>
                <a:solidFill>
                  <a:schemeClr val="tx1"/>
                </a:solidFill>
                <a:effectLst/>
                <a:latin typeface="Calibri" pitchFamily="34" charset="0"/>
                <a:cs typeface="Arial" pitchFamily="34" charset="0"/>
              </a:rPr>
              <a:t>P(u)</a:t>
            </a:r>
          </a:p>
          <a:p>
            <a:pPr marL="0" marR="0" lvl="0" indent="0" algn="l" defTabSz="914400" rtl="0" eaLnBrk="1" fontAlgn="base" latinLnBrk="0" hangingPunct="1">
              <a:lnSpc>
                <a:spcPct val="100000"/>
              </a:lnSpc>
              <a:spcBef>
                <a:spcPct val="0"/>
              </a:spcBef>
              <a:spcAft>
                <a:spcPts val="1000"/>
              </a:spcAft>
              <a:buClrTx/>
              <a:buSzTx/>
              <a:buFontTx/>
              <a:buNone/>
              <a:tabLst/>
            </a:pPr>
            <a:endParaRPr lang="en-US" sz="1100" dirty="0" smtClean="0">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lang="en-US" sz="1100" dirty="0" smtClean="0">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smtClean="0">
                <a:ln>
                  <a:noFill/>
                </a:ln>
                <a:solidFill>
                  <a:schemeClr val="tx1"/>
                </a:solidFill>
                <a:effectLst/>
                <a:latin typeface="Calibri" pitchFamily="34" charset="0"/>
                <a:cs typeface="Arial" pitchFamily="34" charset="0"/>
              </a:rPr>
              <a:t>	</a:t>
            </a:r>
          </a:p>
          <a:p>
            <a:pPr lvl="0" fontAlgn="base">
              <a:spcBef>
                <a:spcPct val="0"/>
              </a:spcBef>
              <a:spcAft>
                <a:spcPts val="1000"/>
              </a:spcAft>
            </a:pPr>
            <a:r>
              <a:rPr lang="en-US" sz="1100" dirty="0" smtClean="0">
                <a:latin typeface="Calibri" pitchFamily="34" charset="0"/>
                <a:cs typeface="Arial" pitchFamily="34" charset="0"/>
              </a:rPr>
              <a:t>      </a:t>
            </a:r>
          </a:p>
          <a:p>
            <a:pPr lvl="0" fontAlgn="base">
              <a:spcBef>
                <a:spcPct val="0"/>
              </a:spcBef>
              <a:spcAft>
                <a:spcPts val="1000"/>
              </a:spcAft>
            </a:pPr>
            <a:r>
              <a:rPr lang="en-US" sz="1400" dirty="0" smtClean="0">
                <a:latin typeface="Calibri" pitchFamily="34" charset="0"/>
                <a:cs typeface="Arial" pitchFamily="34" charset="0"/>
              </a:rPr>
              <a:t>       CBD                                                 u</a:t>
            </a:r>
            <a:endParaRPr kumimoji="0" lang="en-US" sz="14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p:txBody>
      </p:sp>
      <p:sp>
        <p:nvSpPr>
          <p:cNvPr id="30722" name="Line 2"/>
          <p:cNvSpPr>
            <a:spLocks noChangeShapeType="1"/>
          </p:cNvSpPr>
          <p:nvPr/>
        </p:nvSpPr>
        <p:spPr bwMode="auto">
          <a:xfrm>
            <a:off x="2468881" y="3010422"/>
            <a:ext cx="45719" cy="2171178"/>
          </a:xfrm>
          <a:prstGeom prst="line">
            <a:avLst/>
          </a:prstGeom>
          <a:noFill/>
          <a:ln w="12700">
            <a:solidFill>
              <a:srgbClr val="0000FF"/>
            </a:solidFill>
            <a:round/>
            <a:headEnd type="none" w="sm" len="sm"/>
            <a:tailEnd type="none" w="sm" len="sm"/>
          </a:ln>
          <a:effectLst/>
        </p:spPr>
        <p:txBody>
          <a:bodyPr vert="horz" wrap="square" lIns="91440" tIns="45720" rIns="91440" bIns="45720" numCol="1" anchor="t" anchorCtr="0" compatLnSpc="1">
            <a:prstTxWarp prst="textNoShape">
              <a:avLst/>
            </a:prstTxWarp>
          </a:bodyPr>
          <a:lstStyle/>
          <a:p>
            <a:endParaRPr lang="en-US" dirty="0"/>
          </a:p>
        </p:txBody>
      </p:sp>
      <p:sp>
        <p:nvSpPr>
          <p:cNvPr id="30723" name="Line 3"/>
          <p:cNvSpPr>
            <a:spLocks noChangeShapeType="1"/>
          </p:cNvSpPr>
          <p:nvPr/>
        </p:nvSpPr>
        <p:spPr bwMode="auto">
          <a:xfrm>
            <a:off x="2527005" y="5198226"/>
            <a:ext cx="3111795" cy="45719"/>
          </a:xfrm>
          <a:prstGeom prst="line">
            <a:avLst/>
          </a:prstGeom>
          <a:noFill/>
          <a:ln w="12700">
            <a:solidFill>
              <a:srgbClr val="0000FF"/>
            </a:solidFill>
            <a:round/>
            <a:headEnd type="none" w="sm" len="sm"/>
            <a:tailEnd type="none" w="sm" len="sm"/>
          </a:ln>
          <a:effectLst/>
        </p:spPr>
        <p:txBody>
          <a:bodyPr vert="horz" wrap="square" lIns="91440" tIns="45720" rIns="91440" bIns="45720" numCol="1" anchor="t" anchorCtr="0" compatLnSpc="1">
            <a:prstTxWarp prst="textNoShape">
              <a:avLst/>
            </a:prstTxWarp>
          </a:bodyPr>
          <a:lstStyle/>
          <a:p>
            <a:endParaRPr lang="en-US"/>
          </a:p>
        </p:txBody>
      </p:sp>
      <p:sp>
        <p:nvSpPr>
          <p:cNvPr id="30724" name="Arc 4"/>
          <p:cNvSpPr>
            <a:spLocks/>
          </p:cNvSpPr>
          <p:nvPr/>
        </p:nvSpPr>
        <p:spPr bwMode="auto">
          <a:xfrm flipH="1" flipV="1">
            <a:off x="2490245" y="3265470"/>
            <a:ext cx="2816045" cy="16875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00"/>
          </a:solidFill>
          <a:ln w="12700">
            <a:solidFill>
              <a:srgbClr val="0000FF"/>
            </a:solidFill>
            <a:round/>
            <a:headEnd/>
            <a:tailEnd/>
          </a:ln>
          <a:effectLst/>
        </p:spPr>
        <p:txBody>
          <a:bodyPr vert="horz" wrap="square" lIns="91440" tIns="45720" rIns="91440" bIns="45720" numCol="1" anchor="t" anchorCtr="0" compatLnSpc="1">
            <a:prstTxWarp prst="textNoShape">
              <a:avLst/>
            </a:prstTxWarp>
          </a:bodyPr>
          <a:lstStyle/>
          <a:p>
            <a:endParaRPr lang="en-US"/>
          </a:p>
        </p:txBody>
      </p:sp>
      <p:cxnSp>
        <p:nvCxnSpPr>
          <p:cNvPr id="10" name="Straight Arrow Connector 9"/>
          <p:cNvCxnSpPr/>
          <p:nvPr/>
        </p:nvCxnSpPr>
        <p:spPr>
          <a:xfrm flipH="1">
            <a:off x="3048001" y="3581400"/>
            <a:ext cx="3505199" cy="6858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933700" y="4381500"/>
            <a:ext cx="228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048000" y="4495800"/>
            <a:ext cx="3048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590800" y="4191000"/>
            <a:ext cx="533400" cy="369332"/>
          </a:xfrm>
          <a:prstGeom prst="rect">
            <a:avLst/>
          </a:prstGeom>
          <a:noFill/>
        </p:spPr>
        <p:txBody>
          <a:bodyPr wrap="square" rtlCol="0">
            <a:spAutoFit/>
          </a:bodyPr>
          <a:lstStyle/>
          <a:p>
            <a:r>
              <a:rPr lang="el-GR" dirty="0" smtClean="0"/>
              <a:t>Δ</a:t>
            </a:r>
            <a:r>
              <a:rPr lang="en-US" dirty="0" smtClean="0"/>
              <a:t>P</a:t>
            </a:r>
            <a:endParaRPr lang="en-US" dirty="0"/>
          </a:p>
        </p:txBody>
      </p:sp>
      <p:sp>
        <p:nvSpPr>
          <p:cNvPr id="17" name="TextBox 16"/>
          <p:cNvSpPr txBox="1"/>
          <p:nvPr/>
        </p:nvSpPr>
        <p:spPr>
          <a:xfrm>
            <a:off x="2971800" y="4572000"/>
            <a:ext cx="533400" cy="369332"/>
          </a:xfrm>
          <a:prstGeom prst="rect">
            <a:avLst/>
          </a:prstGeom>
          <a:noFill/>
        </p:spPr>
        <p:txBody>
          <a:bodyPr wrap="square" rtlCol="0">
            <a:spAutoFit/>
          </a:bodyPr>
          <a:lstStyle/>
          <a:p>
            <a:r>
              <a:rPr lang="el-GR" dirty="0" smtClean="0"/>
              <a:t>Δ</a:t>
            </a:r>
            <a:r>
              <a:rPr lang="en-US" dirty="0" smtClean="0"/>
              <a:t>u</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sp>
        <p:nvSpPr>
          <p:cNvPr id="3" name="Content Placeholder 2"/>
          <p:cNvSpPr>
            <a:spLocks noGrp="1"/>
          </p:cNvSpPr>
          <p:nvPr>
            <p:ph idx="1"/>
          </p:nvPr>
        </p:nvSpPr>
        <p:spPr>
          <a:xfrm>
            <a:off x="457200" y="1426464"/>
            <a:ext cx="8229600" cy="5355336"/>
          </a:xfrm>
        </p:spPr>
        <p:txBody>
          <a:bodyPr/>
          <a:lstStyle/>
          <a:p>
            <a:r>
              <a:rPr lang="en-US" dirty="0" smtClean="0"/>
              <a:t>Outline of Class</a:t>
            </a:r>
          </a:p>
          <a:p>
            <a:endParaRPr lang="en-US" dirty="0" smtClean="0"/>
          </a:p>
          <a:p>
            <a:pPr lvl="1"/>
            <a:r>
              <a:rPr lang="en-US" dirty="0" smtClean="0"/>
              <a:t>Land concepts</a:t>
            </a:r>
          </a:p>
          <a:p>
            <a:pPr lvl="1"/>
            <a:endParaRPr lang="en-US" dirty="0" smtClean="0"/>
          </a:p>
          <a:p>
            <a:pPr lvl="1"/>
            <a:r>
              <a:rPr lang="en-US" dirty="0" smtClean="0"/>
              <a:t>Housing concepts</a:t>
            </a:r>
          </a:p>
          <a:p>
            <a:pPr lvl="1"/>
            <a:endParaRPr lang="en-US" dirty="0" smtClean="0"/>
          </a:p>
          <a:p>
            <a:pPr lvl="1"/>
            <a:r>
              <a:rPr lang="en-US" dirty="0" smtClean="0"/>
              <a:t>Housing bids and </a:t>
            </a:r>
            <a:r>
              <a:rPr lang="en-US" dirty="0" err="1" smtClean="0"/>
              <a:t>locational</a:t>
            </a:r>
            <a:r>
              <a:rPr lang="en-US" dirty="0" smtClean="0"/>
              <a:t> equilibrium</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1" name="Content Placeholder 10"/>
          <p:cNvSpPr>
            <a:spLocks noGrp="1"/>
          </p:cNvSpPr>
          <p:nvPr>
            <p:ph idx="1"/>
          </p:nvPr>
        </p:nvSpPr>
        <p:spPr>
          <a:xfrm>
            <a:off x="457200" y="1371600"/>
            <a:ext cx="8229600" cy="5202936"/>
          </a:xfrm>
        </p:spPr>
        <p:txBody>
          <a:bodyPr>
            <a:normAutofit fontScale="92500" lnSpcReduction="10000"/>
          </a:bodyPr>
          <a:lstStyle/>
          <a:p>
            <a:r>
              <a:rPr lang="en-US" b="1" dirty="0" smtClean="0"/>
              <a:t>The Twist:  How Housing Prices Are Determined, 3</a:t>
            </a:r>
          </a:p>
          <a:p>
            <a:endParaRPr lang="en-US" dirty="0" smtClean="0"/>
          </a:p>
          <a:p>
            <a:pPr lvl="1"/>
            <a:r>
              <a:rPr lang="en-US" dirty="0" smtClean="0"/>
              <a:t>Because the slope is negative, </a:t>
            </a:r>
            <a:r>
              <a:rPr lang="en-US" b="1" i="1" dirty="0" smtClean="0">
                <a:solidFill>
                  <a:schemeClr val="accent3"/>
                </a:solidFill>
                <a:latin typeface="Times New Roman" panose="02020603050405020304" pitchFamily="18" charset="0"/>
                <a:cs typeface="Times New Roman" panose="02020603050405020304" pitchFamily="18" charset="0"/>
              </a:rPr>
              <a:t>P</a:t>
            </a:r>
            <a:r>
              <a:rPr lang="en-US" b="1"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b="1" dirty="0" smtClean="0">
                <a:solidFill>
                  <a:schemeClr val="accent3"/>
                </a:solidFill>
                <a:latin typeface="Times New Roman" panose="02020603050405020304" pitchFamily="18" charset="0"/>
                <a:cs typeface="Times New Roman" panose="02020603050405020304" pitchFamily="18" charset="0"/>
              </a:rPr>
              <a:t>} </a:t>
            </a:r>
            <a:r>
              <a:rPr lang="en-US" dirty="0" smtClean="0"/>
              <a:t>is higher closer to the CBD than it is in the suburbs.</a:t>
            </a:r>
          </a:p>
          <a:p>
            <a:pPr lvl="1"/>
            <a:endParaRPr lang="en-US" dirty="0" smtClean="0"/>
          </a:p>
          <a:p>
            <a:pPr lvl="1"/>
            <a:r>
              <a:rPr lang="en-US" dirty="0" smtClean="0"/>
              <a:t>When </a:t>
            </a:r>
            <a:r>
              <a:rPr lang="en-US" b="1" i="1" dirty="0" smtClean="0">
                <a:solidFill>
                  <a:schemeClr val="accent3"/>
                </a:solidFill>
                <a:latin typeface="Times New Roman" panose="02020603050405020304" pitchFamily="18" charset="0"/>
                <a:cs typeface="Times New Roman" panose="02020603050405020304" pitchFamily="18" charset="0"/>
              </a:rPr>
              <a:t>P</a:t>
            </a:r>
            <a:r>
              <a:rPr lang="en-US" b="1"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b="1" dirty="0" smtClean="0">
                <a:solidFill>
                  <a:schemeClr val="accent3"/>
                </a:solidFill>
                <a:latin typeface="Times New Roman" panose="02020603050405020304" pitchFamily="18" charset="0"/>
                <a:cs typeface="Times New Roman" panose="02020603050405020304" pitchFamily="18" charset="0"/>
              </a:rPr>
              <a:t>} </a:t>
            </a:r>
            <a:r>
              <a:rPr lang="en-US" dirty="0" smtClean="0"/>
              <a:t>is high, people substitute away from housing so that </a:t>
            </a:r>
            <a:r>
              <a:rPr lang="en-US" b="1" i="1" dirty="0" smtClean="0">
                <a:solidFill>
                  <a:schemeClr val="accent3"/>
                </a:solidFill>
                <a:latin typeface="Times New Roman" panose="02020603050405020304" pitchFamily="18" charset="0"/>
                <a:cs typeface="Times New Roman" panose="02020603050405020304" pitchFamily="18" charset="0"/>
              </a:rPr>
              <a:t>H</a:t>
            </a:r>
            <a:r>
              <a:rPr lang="en-US" dirty="0" smtClean="0"/>
              <a:t> is low.</a:t>
            </a:r>
          </a:p>
          <a:p>
            <a:pPr lvl="1"/>
            <a:endParaRPr lang="en-US" dirty="0" smtClean="0"/>
          </a:p>
          <a:p>
            <a:pPr lvl="1"/>
            <a:r>
              <a:rPr lang="en-US" dirty="0" smtClean="0"/>
              <a:t>When </a:t>
            </a:r>
            <a:r>
              <a:rPr lang="en-US" b="1" i="1" dirty="0" smtClean="0">
                <a:solidFill>
                  <a:schemeClr val="accent3"/>
                </a:solidFill>
                <a:latin typeface="Times New Roman" panose="02020603050405020304" pitchFamily="18" charset="0"/>
                <a:cs typeface="Times New Roman" panose="02020603050405020304" pitchFamily="18" charset="0"/>
              </a:rPr>
              <a:t>H</a:t>
            </a:r>
            <a:r>
              <a:rPr lang="en-US" dirty="0" smtClean="0"/>
              <a:t> is low, the slope of </a:t>
            </a:r>
            <a:r>
              <a:rPr lang="en-US" b="1" i="1" dirty="0" smtClean="0">
                <a:solidFill>
                  <a:schemeClr val="accent3"/>
                </a:solidFill>
                <a:latin typeface="Times New Roman" panose="02020603050405020304" pitchFamily="18" charset="0"/>
                <a:cs typeface="Times New Roman" panose="02020603050405020304" pitchFamily="18" charset="0"/>
              </a:rPr>
              <a:t>P</a:t>
            </a:r>
            <a:r>
              <a:rPr lang="en-US" b="1"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b="1" dirty="0" smtClean="0">
                <a:solidFill>
                  <a:schemeClr val="accent3"/>
                </a:solidFill>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 </a:t>
            </a:r>
            <a:r>
              <a:rPr lang="en-US" dirty="0" smtClean="0"/>
              <a:t>namely</a:t>
            </a:r>
            <a:r>
              <a:rPr lang="en-US" dirty="0" smtClean="0">
                <a:latin typeface="Times New Roman" panose="02020603050405020304" pitchFamily="18" charset="0"/>
                <a:cs typeface="Times New Roman" panose="02020603050405020304" pitchFamily="18" charset="0"/>
              </a:rPr>
              <a:t>, </a:t>
            </a:r>
            <a:r>
              <a:rPr lang="en-US" b="1"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t</a:t>
            </a:r>
            <a:r>
              <a:rPr lang="en-US" b="1"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H</a:t>
            </a:r>
            <a:r>
              <a:rPr lang="en-US" dirty="0" smtClean="0">
                <a:latin typeface="Times New Roman" panose="02020603050405020304" pitchFamily="18" charset="0"/>
                <a:cs typeface="Times New Roman" panose="02020603050405020304" pitchFamily="18" charset="0"/>
              </a:rPr>
              <a:t>, </a:t>
            </a:r>
            <a:r>
              <a:rPr lang="en-US" dirty="0" smtClean="0"/>
              <a:t>is high in absolute value.</a:t>
            </a:r>
          </a:p>
          <a:p>
            <a:pPr lvl="1"/>
            <a:endParaRPr lang="en-US" dirty="0" smtClean="0"/>
          </a:p>
          <a:p>
            <a:pPr lvl="1"/>
            <a:r>
              <a:rPr lang="en-US" dirty="0" smtClean="0"/>
              <a:t>It follows that </a:t>
            </a:r>
            <a:r>
              <a:rPr lang="en-US" b="1" i="1" dirty="0" smtClean="0">
                <a:solidFill>
                  <a:schemeClr val="accent3"/>
                </a:solidFill>
                <a:latin typeface="Times New Roman" panose="02020603050405020304" pitchFamily="18" charset="0"/>
                <a:cs typeface="Times New Roman" panose="02020603050405020304" pitchFamily="18" charset="0"/>
              </a:rPr>
              <a:t>P</a:t>
            </a:r>
            <a:r>
              <a:rPr lang="en-US" b="1"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b="1" dirty="0" smtClean="0">
                <a:solidFill>
                  <a:schemeClr val="accent3"/>
                </a:solidFill>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 </a:t>
            </a:r>
            <a:r>
              <a:rPr lang="en-US" dirty="0" smtClean="0"/>
              <a:t>is steep near the city center but flattens as one moves out toward the suburbs.</a:t>
            </a:r>
          </a:p>
          <a:p>
            <a:pPr lvl="1"/>
            <a:endParaRPr lang="en-US" dirty="0" smtClean="0"/>
          </a:p>
          <a:p>
            <a:endParaRPr lang="en-US" dirty="0" smtClean="0"/>
          </a:p>
          <a:p>
            <a:endParaRPr lang="en-US" dirty="0" smtClean="0"/>
          </a:p>
          <a:p>
            <a:endParaRPr lang="en-US" dirty="0" smtClean="0"/>
          </a:p>
          <a:p>
            <a:endParaRPr lang="en-US" dirty="0"/>
          </a:p>
        </p:txBody>
      </p:sp>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58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89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1" name="Content Placeholder 10"/>
          <p:cNvSpPr>
            <a:spLocks noGrp="1"/>
          </p:cNvSpPr>
          <p:nvPr>
            <p:ph idx="1"/>
          </p:nvPr>
        </p:nvSpPr>
        <p:spPr>
          <a:xfrm>
            <a:off x="457200" y="1371600"/>
            <a:ext cx="8229600" cy="5202936"/>
          </a:xfrm>
        </p:spPr>
        <p:txBody>
          <a:bodyPr>
            <a:normAutofit fontScale="92500"/>
          </a:bodyPr>
          <a:lstStyle/>
          <a:p>
            <a:r>
              <a:rPr lang="en-US" b="1" dirty="0" smtClean="0"/>
              <a:t>The Twist:  How Housing Prices Are Determined, 4</a:t>
            </a:r>
          </a:p>
          <a:p>
            <a:endParaRPr lang="en-US" dirty="0" smtClean="0"/>
          </a:p>
          <a:p>
            <a:pPr lvl="1"/>
            <a:r>
              <a:rPr lang="en-US" dirty="0" smtClean="0"/>
              <a:t>This relationship between housing prices and access to jobs is not just hypothetical.</a:t>
            </a:r>
          </a:p>
          <a:p>
            <a:pPr lvl="1"/>
            <a:endParaRPr lang="en-US" dirty="0"/>
          </a:p>
          <a:p>
            <a:pPr lvl="1"/>
            <a:r>
              <a:rPr lang="en-US" dirty="0" smtClean="0"/>
              <a:t>Many studies have found that, controlling for other things, the price per quality-adjusted square foot is lower at greater distances from a worksite.</a:t>
            </a:r>
          </a:p>
          <a:p>
            <a:pPr lvl="1"/>
            <a:endParaRPr lang="en-US" dirty="0" smtClean="0"/>
          </a:p>
          <a:p>
            <a:pPr lvl="1"/>
            <a:r>
              <a:rPr lang="en-US" dirty="0" smtClean="0"/>
              <a:t>The following figure gives an example from a study of mine on the Cleveland area; the price per unit of </a:t>
            </a:r>
            <a:r>
              <a:rPr lang="en-US" i="1" dirty="0" smtClean="0">
                <a:latin typeface="Times New Roman" panose="02020603050405020304" pitchFamily="18" charset="0"/>
                <a:cs typeface="Times New Roman" panose="02020603050405020304" pitchFamily="18" charset="0"/>
              </a:rPr>
              <a:t>H</a:t>
            </a:r>
            <a:r>
              <a:rPr lang="en-US" dirty="0" smtClean="0"/>
              <a:t> is 35% higher next to the center than at the outer edge.</a:t>
            </a:r>
          </a:p>
          <a:p>
            <a:pPr lvl="1"/>
            <a:endParaRPr lang="en-US" dirty="0" smtClean="0"/>
          </a:p>
          <a:p>
            <a:endParaRPr lang="en-US" dirty="0" smtClean="0"/>
          </a:p>
          <a:p>
            <a:endParaRPr lang="en-US" dirty="0" smtClean="0"/>
          </a:p>
          <a:p>
            <a:endParaRPr lang="en-US" dirty="0" smtClean="0"/>
          </a:p>
          <a:p>
            <a:endParaRPr lang="en-US" dirty="0"/>
          </a:p>
        </p:txBody>
      </p:sp>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58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89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5980366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95300"/>
            <a:ext cx="8229600" cy="533400"/>
          </a:xfrm>
        </p:spPr>
        <p:txBody>
          <a:bodyPr>
            <a:normAutofit/>
          </a:bodyPr>
          <a:lstStyle/>
          <a:p>
            <a:r>
              <a:rPr lang="en-US" sz="2400" dirty="0" smtClean="0"/>
              <a:t>Urban Policy:  Housing Concepts Household Bids</a:t>
            </a:r>
            <a:endParaRPr lang="en-US" sz="2400"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1" name="Content Placeholder 10"/>
          <p:cNvSpPr>
            <a:spLocks noGrp="1"/>
          </p:cNvSpPr>
          <p:nvPr>
            <p:ph idx="1"/>
          </p:nvPr>
        </p:nvSpPr>
        <p:spPr>
          <a:xfrm>
            <a:off x="457200" y="1371600"/>
            <a:ext cx="8229600" cy="5202936"/>
          </a:xfrm>
        </p:spPr>
        <p:txBody>
          <a:bodyPr>
            <a:normAutofit/>
          </a:bodyPr>
          <a:lstStyle/>
          <a:p>
            <a:pPr marL="109728" indent="0">
              <a:buNone/>
            </a:pPr>
            <a:r>
              <a:rPr lang="en-US" b="1" dirty="0"/>
              <a:t> </a:t>
            </a:r>
            <a:endParaRPr lang="en-US" dirty="0" smtClean="0"/>
          </a:p>
          <a:p>
            <a:endParaRPr lang="en-US" dirty="0" smtClean="0"/>
          </a:p>
          <a:p>
            <a:endParaRPr lang="en-US" dirty="0" smtClean="0"/>
          </a:p>
          <a:p>
            <a:endParaRPr lang="en-US" dirty="0" smtClean="0"/>
          </a:p>
          <a:p>
            <a:endParaRPr lang="en-US" dirty="0"/>
          </a:p>
        </p:txBody>
      </p:sp>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58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89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Chart 8"/>
          <p:cNvGraphicFramePr>
            <a:graphicFrameLocks noGrp="1"/>
          </p:cNvGraphicFramePr>
          <p:nvPr>
            <p:extLst>
              <p:ext uri="{D42A27DB-BD31-4B8C-83A1-F6EECF244321}">
                <p14:modId xmlns:p14="http://schemas.microsoft.com/office/powerpoint/2010/main" val="4245568741"/>
              </p:ext>
            </p:extLst>
          </p:nvPr>
        </p:nvGraphicFramePr>
        <p:xfrm>
          <a:off x="237082" y="1219200"/>
          <a:ext cx="8669836" cy="6292062"/>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3477859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sp>
        <p:nvSpPr>
          <p:cNvPr id="3" name="Content Placeholder 2"/>
          <p:cNvSpPr>
            <a:spLocks noGrp="1"/>
          </p:cNvSpPr>
          <p:nvPr>
            <p:ph idx="1"/>
          </p:nvPr>
        </p:nvSpPr>
        <p:spPr>
          <a:xfrm>
            <a:off x="457200" y="1426464"/>
            <a:ext cx="8229600" cy="5355336"/>
          </a:xfrm>
        </p:spPr>
        <p:txBody>
          <a:bodyPr/>
          <a:lstStyle/>
          <a:p>
            <a:pPr algn="ctr">
              <a:buNone/>
            </a:pPr>
            <a:r>
              <a:rPr lang="en-US" dirty="0" smtClean="0"/>
              <a:t>Finding the Edge of the City</a:t>
            </a:r>
          </a:p>
          <a:p>
            <a:endParaRPr lang="en-US" dirty="0" smtClean="0"/>
          </a:p>
          <a:p>
            <a:pPr lvl="1"/>
            <a:r>
              <a:rPr lang="en-US" dirty="0" smtClean="0"/>
              <a:t>Urban activities must compete with rural activities for access to land.</a:t>
            </a:r>
          </a:p>
          <a:p>
            <a:pPr lvl="1"/>
            <a:endParaRPr lang="en-US" dirty="0" smtClean="0"/>
          </a:p>
          <a:p>
            <a:pPr lvl="1"/>
            <a:r>
              <a:rPr lang="en-US" dirty="0" smtClean="0"/>
              <a:t>Suppose </a:t>
            </a:r>
            <a:r>
              <a:rPr lang="en-US" b="1" i="1" dirty="0" smtClean="0">
                <a:solidFill>
                  <a:schemeClr val="accent3"/>
                </a:solidFill>
                <a:latin typeface="Times New Roman" panose="02020603050405020304" pitchFamily="18" charset="0"/>
                <a:cs typeface="Times New Roman" panose="02020603050405020304" pitchFamily="18" charset="0"/>
              </a:rPr>
              <a:t>P</a:t>
            </a:r>
            <a:r>
              <a:rPr lang="en-US" b="1" dirty="0" smtClean="0">
                <a:solidFill>
                  <a:schemeClr val="accent3"/>
                </a:solidFill>
                <a:latin typeface="Times New Roman" panose="02020603050405020304" pitchFamily="18" charset="0"/>
                <a:cs typeface="Times New Roman" panose="02020603050405020304" pitchFamily="18" charset="0"/>
              </a:rPr>
              <a:t>*</a:t>
            </a:r>
            <a:r>
              <a:rPr lang="en-US" dirty="0" smtClean="0"/>
              <a:t> is the opportunity cost of pulling resources out of agriculture and into housing.</a:t>
            </a:r>
          </a:p>
          <a:p>
            <a:pPr lvl="1"/>
            <a:endParaRPr lang="en-US" dirty="0" smtClean="0"/>
          </a:p>
          <a:p>
            <a:pPr lvl="1"/>
            <a:r>
              <a:rPr lang="en-US" dirty="0" smtClean="0"/>
              <a:t>Then urban activities will take place out to the point, say, </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b="1" dirty="0" smtClean="0">
                <a:solidFill>
                  <a:schemeClr val="accent3"/>
                </a:solidFill>
                <a:latin typeface="Times New Roman" panose="02020603050405020304" pitchFamily="18" charset="0"/>
                <a:cs typeface="Times New Roman" panose="02020603050405020304" pitchFamily="18" charset="0"/>
              </a:rPr>
              <a:t>*</a:t>
            </a:r>
            <a:r>
              <a:rPr lang="en-US" dirty="0" smtClean="0"/>
              <a:t>, at which the price of housing exceeds </a:t>
            </a:r>
            <a:r>
              <a:rPr lang="en-US" b="1" i="1" dirty="0" smtClean="0">
                <a:solidFill>
                  <a:schemeClr val="accent3"/>
                </a:solidFill>
                <a:latin typeface="Times New Roman" panose="02020603050405020304" pitchFamily="18" charset="0"/>
                <a:cs typeface="Times New Roman" panose="02020603050405020304" pitchFamily="18" charset="0"/>
              </a:rPr>
              <a:t>P</a:t>
            </a:r>
            <a:r>
              <a:rPr lang="en-US" b="1" dirty="0" smtClean="0">
                <a:solidFill>
                  <a:schemeClr val="accent3"/>
                </a:solidFill>
                <a:latin typeface="Times New Roman" panose="02020603050405020304" pitchFamily="18" charset="0"/>
                <a:cs typeface="Times New Roman" panose="02020603050405020304" pitchFamily="18" charset="0"/>
              </a:rPr>
              <a:t>*</a:t>
            </a:r>
            <a:r>
              <a:rPr lang="en-US" dirty="0" smtClean="0"/>
              <a:t>.  </a:t>
            </a:r>
          </a:p>
          <a:p>
            <a:endParaRPr lang="en-US" dirty="0" smtClean="0"/>
          </a:p>
          <a:p>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sp>
        <p:nvSpPr>
          <p:cNvPr id="3" name="Content Placeholder 2"/>
          <p:cNvSpPr>
            <a:spLocks noGrp="1"/>
          </p:cNvSpPr>
          <p:nvPr>
            <p:ph idx="1"/>
          </p:nvPr>
        </p:nvSpPr>
        <p:spPr>
          <a:xfrm>
            <a:off x="457200" y="1219200"/>
            <a:ext cx="8229600" cy="5355336"/>
          </a:xfrm>
        </p:spPr>
        <p:txBody>
          <a:bodyPr/>
          <a:lstStyle/>
          <a:p>
            <a:pPr algn="ctr">
              <a:buNone/>
            </a:pPr>
            <a:endParaRPr lang="en-US" dirty="0" smtClean="0"/>
          </a:p>
          <a:p>
            <a:pPr algn="ctr">
              <a:buNone/>
            </a:pPr>
            <a:r>
              <a:rPr lang="en-US" dirty="0" smtClean="0"/>
              <a:t>Determining the Outer Edge of the Urban Area</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9709" name="Rectangle 13"/>
          <p:cNvSpPr>
            <a:spLocks noChangeAspect="1" noChangeArrowheads="1"/>
          </p:cNvSpPr>
          <p:nvPr/>
        </p:nvSpPr>
        <p:spPr bwMode="auto">
          <a:xfrm>
            <a:off x="2368157" y="2253854"/>
            <a:ext cx="4642243" cy="3842146"/>
          </a:xfrm>
          <a:prstGeom prst="rect">
            <a:avLst/>
          </a:prstGeom>
          <a:solidFill>
            <a:srgbClr val="FFFF00"/>
          </a:solidFill>
          <a:ln w="12700">
            <a:solidFill>
              <a:srgbClr val="0000FF"/>
            </a:solidFill>
            <a:miter lim="800000"/>
            <a:headEnd/>
            <a:tailEnd/>
          </a:ln>
          <a:effectLst/>
        </p:spPr>
        <p:txBody>
          <a:bodyPr vert="horz" wrap="square" lIns="12700" tIns="12700" rIns="12700" bIns="1270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Calibri" pitchFamily="34" charset="0"/>
                <a:cs typeface="Arial" pitchFamily="34" charset="0"/>
              </a:rPr>
              <a:t>&lt; Figure 3A &gt;</a:t>
            </a: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smtClean="0">
                <a:ln>
                  <a:noFill/>
                </a:ln>
                <a:solidFill>
                  <a:schemeClr val="tx1"/>
                </a:solidFill>
                <a:effectLst/>
                <a:latin typeface="Calibri" pitchFamily="34" charset="0"/>
                <a:cs typeface="Arial" pitchFamily="34" charset="0"/>
              </a:rPr>
              <a:t>  </a:t>
            </a:r>
            <a:r>
              <a:rPr kumimoji="0" lang="en-US" sz="1400" b="0" i="0" u="none" strike="noStrike" cap="none" normalizeH="0" baseline="0" dirty="0" smtClean="0">
                <a:ln>
                  <a:noFill/>
                </a:ln>
                <a:solidFill>
                  <a:schemeClr val="tx1"/>
                </a:solidFill>
                <a:effectLst/>
                <a:latin typeface="Calibri" pitchFamily="34" charset="0"/>
                <a:cs typeface="Arial" pitchFamily="34" charset="0"/>
              </a:rPr>
              <a:t>P(u)</a:t>
            </a:r>
          </a:p>
          <a:p>
            <a:pPr marL="0" marR="0" lvl="0" indent="0" algn="l" defTabSz="914400" rtl="0" eaLnBrk="1" fontAlgn="base" latinLnBrk="0" hangingPunct="1">
              <a:lnSpc>
                <a:spcPct val="100000"/>
              </a:lnSpc>
              <a:spcBef>
                <a:spcPct val="0"/>
              </a:spcBef>
              <a:spcAft>
                <a:spcPts val="1000"/>
              </a:spcAft>
              <a:buClrTx/>
              <a:buSzTx/>
              <a:buFontTx/>
              <a:buNone/>
              <a:tabLst/>
            </a:pPr>
            <a:endParaRPr lang="en-US" sz="1100" dirty="0" smtClean="0">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lang="en-US" sz="1100" dirty="0" smtClean="0">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r>
              <a:rPr lang="en-US" sz="1100" dirty="0" smtClean="0">
                <a:latin typeface="Calibri" pitchFamily="34" charset="0"/>
                <a:cs typeface="Arial" pitchFamily="34" charset="0"/>
              </a:rPr>
              <a:t>     </a:t>
            </a:r>
            <a:r>
              <a:rPr lang="en-US" sz="1400" dirty="0" smtClean="0">
                <a:latin typeface="Calibri" pitchFamily="34" charset="0"/>
                <a:cs typeface="Arial" pitchFamily="34" charset="0"/>
              </a:rPr>
              <a:t>P*</a:t>
            </a: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lang="en-US" sz="1100" dirty="0" smtClean="0">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fontAlgn="base">
              <a:spcBef>
                <a:spcPct val="0"/>
              </a:spcBef>
              <a:spcAft>
                <a:spcPts val="1000"/>
              </a:spcAft>
            </a:pPr>
            <a:r>
              <a:rPr lang="en-US" sz="1100" dirty="0" smtClean="0">
                <a:latin typeface="Calibri" pitchFamily="34" charset="0"/>
                <a:cs typeface="Arial" pitchFamily="34" charset="0"/>
              </a:rPr>
              <a:t>        </a:t>
            </a:r>
            <a:r>
              <a:rPr lang="en-US" sz="1400" dirty="0" smtClean="0">
                <a:latin typeface="Calibri" pitchFamily="34" charset="0"/>
                <a:cs typeface="Arial" pitchFamily="34" charset="0"/>
              </a:rPr>
              <a:t>CBD                              u*                                  u</a:t>
            </a:r>
            <a:endParaRPr lang="en-US" sz="1400" dirty="0" smtClean="0">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smtClean="0">
                <a:ln>
                  <a:noFill/>
                </a:ln>
                <a:solidFill>
                  <a:schemeClr val="tx1"/>
                </a:solidFill>
                <a:effectLst/>
                <a:latin typeface="Calibri" pitchFamily="34" charset="0"/>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9710" name="Line 14"/>
          <p:cNvSpPr>
            <a:spLocks noChangeAspect="1" noChangeShapeType="1"/>
          </p:cNvSpPr>
          <p:nvPr/>
        </p:nvSpPr>
        <p:spPr bwMode="auto">
          <a:xfrm>
            <a:off x="2733297" y="2577772"/>
            <a:ext cx="2782" cy="2880918"/>
          </a:xfrm>
          <a:prstGeom prst="line">
            <a:avLst/>
          </a:prstGeom>
          <a:noFill/>
          <a:ln w="12700">
            <a:solidFill>
              <a:srgbClr val="0000FF"/>
            </a:solidFill>
            <a:round/>
            <a:headEnd type="none" w="sm" len="sm"/>
            <a:tailEnd type="none" w="sm" len="sm"/>
          </a:ln>
          <a:effectLst/>
        </p:spPr>
        <p:txBody>
          <a:bodyPr vert="horz" wrap="square" lIns="91440" tIns="45720" rIns="91440" bIns="45720" numCol="1" anchor="t" anchorCtr="0" compatLnSpc="1">
            <a:prstTxWarp prst="textNoShape">
              <a:avLst/>
            </a:prstTxWarp>
          </a:bodyPr>
          <a:lstStyle/>
          <a:p>
            <a:endParaRPr lang="en-US"/>
          </a:p>
        </p:txBody>
      </p:sp>
      <p:sp>
        <p:nvSpPr>
          <p:cNvPr id="29711" name="Line 15"/>
          <p:cNvSpPr>
            <a:spLocks noChangeAspect="1" noChangeShapeType="1"/>
          </p:cNvSpPr>
          <p:nvPr/>
        </p:nvSpPr>
        <p:spPr bwMode="auto">
          <a:xfrm>
            <a:off x="2733282" y="5455908"/>
            <a:ext cx="3361528" cy="2782"/>
          </a:xfrm>
          <a:prstGeom prst="line">
            <a:avLst/>
          </a:prstGeom>
          <a:noFill/>
          <a:ln w="12700">
            <a:solidFill>
              <a:srgbClr val="0000FF"/>
            </a:solidFill>
            <a:round/>
            <a:headEnd type="none" w="sm" len="sm"/>
            <a:tailEnd type="none" w="sm" len="sm"/>
          </a:ln>
          <a:effectLst/>
        </p:spPr>
        <p:txBody>
          <a:bodyPr vert="horz" wrap="square" lIns="91440" tIns="45720" rIns="91440" bIns="45720" numCol="1" anchor="t" anchorCtr="0" compatLnSpc="1">
            <a:prstTxWarp prst="textNoShape">
              <a:avLst/>
            </a:prstTxWarp>
          </a:bodyPr>
          <a:lstStyle/>
          <a:p>
            <a:endParaRPr lang="en-US"/>
          </a:p>
        </p:txBody>
      </p:sp>
      <p:sp>
        <p:nvSpPr>
          <p:cNvPr id="29712" name="Arc 16"/>
          <p:cNvSpPr>
            <a:spLocks noChangeAspect="1"/>
          </p:cNvSpPr>
          <p:nvPr/>
        </p:nvSpPr>
        <p:spPr bwMode="auto">
          <a:xfrm flipH="1" flipV="1">
            <a:off x="2733279" y="2538016"/>
            <a:ext cx="3042045" cy="2239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00"/>
          </a:solidFill>
          <a:ln w="12700">
            <a:solidFill>
              <a:srgbClr val="0000FF"/>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29713" name="Arc 17"/>
          <p:cNvSpPr>
            <a:spLocks noChangeAspect="1"/>
          </p:cNvSpPr>
          <p:nvPr/>
        </p:nvSpPr>
        <p:spPr bwMode="auto">
          <a:xfrm flipH="1" flipV="1">
            <a:off x="2733279" y="2614216"/>
            <a:ext cx="3042045" cy="2239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00"/>
          </a:solidFill>
          <a:ln w="12700">
            <a:solidFill>
              <a:srgbClr val="0000FF"/>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29715" name="Arc 19"/>
          <p:cNvSpPr>
            <a:spLocks noChangeAspect="1"/>
          </p:cNvSpPr>
          <p:nvPr/>
        </p:nvSpPr>
        <p:spPr bwMode="auto">
          <a:xfrm flipH="1" flipV="1">
            <a:off x="2733279" y="2614216"/>
            <a:ext cx="3042045" cy="2239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00"/>
          </a:solidFill>
          <a:ln w="12700">
            <a:solidFill>
              <a:srgbClr val="0000FF"/>
            </a:solidFill>
            <a:round/>
            <a:headEnd/>
            <a:tailEnd/>
          </a:ln>
          <a:effectLst/>
        </p:spPr>
        <p:txBody>
          <a:bodyPr vert="horz" wrap="square" lIns="91440" tIns="45720" rIns="91440" bIns="45720" numCol="1" anchor="t" anchorCtr="0" compatLnSpc="1">
            <a:prstTxWarp prst="textNoShape">
              <a:avLst/>
            </a:prstTxWarp>
          </a:bodyPr>
          <a:lstStyle/>
          <a:p>
            <a:endParaRPr lang="en-US"/>
          </a:p>
        </p:txBody>
      </p:sp>
      <p:cxnSp>
        <p:nvCxnSpPr>
          <p:cNvPr id="29717" name="AutoShape 21"/>
          <p:cNvCxnSpPr>
            <a:cxnSpLocks noChangeAspect="1" noChangeShapeType="1"/>
          </p:cNvCxnSpPr>
          <p:nvPr/>
        </p:nvCxnSpPr>
        <p:spPr bwMode="auto">
          <a:xfrm>
            <a:off x="2733279" y="4495800"/>
            <a:ext cx="3130938" cy="33319"/>
          </a:xfrm>
          <a:prstGeom prst="straightConnector1">
            <a:avLst/>
          </a:prstGeom>
          <a:noFill/>
          <a:ln w="9525">
            <a:solidFill>
              <a:srgbClr val="000000"/>
            </a:solidFill>
            <a:round/>
            <a:headEnd/>
            <a:tailEnd/>
          </a:ln>
        </p:spPr>
      </p:cxnSp>
      <p:cxnSp>
        <p:nvCxnSpPr>
          <p:cNvPr id="29719" name="AutoShape 23"/>
          <p:cNvCxnSpPr>
            <a:cxnSpLocks noChangeAspect="1" noChangeShapeType="1"/>
          </p:cNvCxnSpPr>
          <p:nvPr/>
        </p:nvCxnSpPr>
        <p:spPr bwMode="auto">
          <a:xfrm>
            <a:off x="4191000" y="4509655"/>
            <a:ext cx="0" cy="969552"/>
          </a:xfrm>
          <a:prstGeom prst="straightConnector1">
            <a:avLst/>
          </a:prstGeom>
          <a:noFill/>
          <a:ln w="9525">
            <a:solidFill>
              <a:srgbClr val="000000"/>
            </a:solidFill>
            <a:prstDash val="dash"/>
            <a:round/>
            <a:headEnd/>
            <a:tailEnd/>
          </a:ln>
        </p:spPr>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algn="ctr">
              <a:buNone/>
            </a:pPr>
            <a:r>
              <a:rPr lang="en-US" dirty="0" smtClean="0"/>
              <a:t>Policy Questions and Bid Functions</a:t>
            </a:r>
          </a:p>
          <a:p>
            <a:endParaRPr lang="en-US" dirty="0" smtClean="0"/>
          </a:p>
          <a:p>
            <a:pPr lvl="1"/>
            <a:r>
              <a:rPr lang="en-US" dirty="0" smtClean="0"/>
              <a:t>Some policies affect a single urban area.</a:t>
            </a:r>
          </a:p>
          <a:p>
            <a:pPr lvl="2"/>
            <a:r>
              <a:rPr lang="en-US" dirty="0" smtClean="0"/>
              <a:t>If they make the area more attractive, people move in; otherwise, people move out to other areas.</a:t>
            </a:r>
          </a:p>
          <a:p>
            <a:pPr lvl="2"/>
            <a:r>
              <a:rPr lang="en-US" dirty="0" smtClean="0"/>
              <a:t>These policies are analyzed with an “open” model.</a:t>
            </a:r>
          </a:p>
          <a:p>
            <a:pPr lvl="2"/>
            <a:endParaRPr lang="en-US" dirty="0" smtClean="0"/>
          </a:p>
          <a:p>
            <a:pPr lvl="1"/>
            <a:r>
              <a:rPr lang="en-US" dirty="0" smtClean="0"/>
              <a:t>Other policies affect all urban areas.</a:t>
            </a:r>
          </a:p>
          <a:p>
            <a:pPr lvl="2"/>
            <a:r>
              <a:rPr lang="en-US" dirty="0" smtClean="0"/>
              <a:t>These policies do not give anyone an incentive to move out of an area.</a:t>
            </a:r>
          </a:p>
          <a:p>
            <a:pPr lvl="2"/>
            <a:r>
              <a:rPr lang="en-US" dirty="0" smtClean="0"/>
              <a:t>These policies are analyzed with a “closed” model.</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algn="ctr">
              <a:buNone/>
            </a:pPr>
            <a:r>
              <a:rPr lang="en-US" dirty="0" smtClean="0"/>
              <a:t>The Height of the Bid Function</a:t>
            </a:r>
          </a:p>
          <a:p>
            <a:pPr algn="ctr">
              <a:buNone/>
            </a:pPr>
            <a:r>
              <a:rPr lang="en-US" dirty="0" smtClean="0"/>
              <a:t>and the Size of the Area</a:t>
            </a:r>
          </a:p>
          <a:p>
            <a:pPr algn="ctr">
              <a:buNone/>
            </a:pPr>
            <a:endParaRPr lang="en-US" dirty="0" smtClean="0"/>
          </a:p>
          <a:p>
            <a:pPr lvl="1"/>
            <a:r>
              <a:rPr lang="en-US" dirty="0" smtClean="0"/>
              <a:t>To understand the distinction between open and closed models, recall that we derived a formula for the </a:t>
            </a:r>
            <a:r>
              <a:rPr lang="en-US" b="1" dirty="0" smtClean="0"/>
              <a:t>slope</a:t>
            </a:r>
            <a:r>
              <a:rPr lang="en-US" dirty="0" smtClean="0"/>
              <a:t> of </a:t>
            </a:r>
            <a:r>
              <a:rPr lang="en-US" b="1" i="1" dirty="0" smtClean="0">
                <a:solidFill>
                  <a:schemeClr val="accent3"/>
                </a:solidFill>
                <a:latin typeface="Times New Roman" panose="02020603050405020304" pitchFamily="18" charset="0"/>
                <a:cs typeface="Times New Roman" panose="02020603050405020304" pitchFamily="18" charset="0"/>
              </a:rPr>
              <a:t>P</a:t>
            </a:r>
            <a:r>
              <a:rPr lang="en-US" b="1"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b="1" dirty="0" smtClean="0">
                <a:solidFill>
                  <a:schemeClr val="accent3"/>
                </a:solidFill>
                <a:latin typeface="Times New Roman" panose="02020603050405020304" pitchFamily="18" charset="0"/>
                <a:cs typeface="Times New Roman" panose="02020603050405020304" pitchFamily="18" charset="0"/>
              </a:rPr>
              <a:t>}</a:t>
            </a:r>
            <a:r>
              <a:rPr lang="en-US" dirty="0" smtClean="0"/>
              <a:t>, not for its </a:t>
            </a:r>
            <a:r>
              <a:rPr lang="en-US" b="1" dirty="0" smtClean="0"/>
              <a:t>height</a:t>
            </a:r>
            <a:r>
              <a:rPr lang="en-US" dirty="0" smtClean="0"/>
              <a:t>.</a:t>
            </a:r>
          </a:p>
          <a:p>
            <a:pPr lvl="1"/>
            <a:endParaRPr lang="en-US" dirty="0" smtClean="0"/>
          </a:p>
          <a:p>
            <a:pPr lvl="1"/>
            <a:r>
              <a:rPr lang="en-US" dirty="0" smtClean="0"/>
              <a:t>As the height of </a:t>
            </a:r>
            <a:r>
              <a:rPr lang="en-US" b="1" i="1" dirty="0" smtClean="0">
                <a:solidFill>
                  <a:schemeClr val="accent3"/>
                </a:solidFill>
                <a:latin typeface="Times New Roman" panose="02020603050405020304" pitchFamily="18" charset="0"/>
                <a:cs typeface="Times New Roman" panose="02020603050405020304" pitchFamily="18" charset="0"/>
              </a:rPr>
              <a:t>P</a:t>
            </a:r>
            <a:r>
              <a:rPr lang="en-US" b="1"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b="1" dirty="0" smtClean="0">
                <a:solidFill>
                  <a:schemeClr val="accent3"/>
                </a:solidFill>
                <a:latin typeface="Times New Roman" panose="02020603050405020304" pitchFamily="18" charset="0"/>
                <a:cs typeface="Times New Roman" panose="02020603050405020304" pitchFamily="18" charset="0"/>
              </a:rPr>
              <a:t>}</a:t>
            </a:r>
            <a:r>
              <a:rPr lang="en-US" dirty="0" smtClean="0"/>
              <a:t> goes up,</a:t>
            </a:r>
          </a:p>
          <a:p>
            <a:pPr lvl="1"/>
            <a:endParaRPr lang="en-US" dirty="0" smtClean="0"/>
          </a:p>
          <a:p>
            <a:pPr lvl="2"/>
            <a:r>
              <a:rPr lang="en-US" dirty="0" smtClean="0"/>
              <a:t>The level of satisfaction in an urban area goes down,</a:t>
            </a:r>
          </a:p>
          <a:p>
            <a:pPr lvl="2"/>
            <a:r>
              <a:rPr lang="en-US" dirty="0" smtClean="0"/>
              <a:t>And the population goes up. </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sp>
        <p:nvSpPr>
          <p:cNvPr id="3" name="Content Placeholder 2"/>
          <p:cNvSpPr>
            <a:spLocks noGrp="1"/>
          </p:cNvSpPr>
          <p:nvPr>
            <p:ph idx="1"/>
          </p:nvPr>
        </p:nvSpPr>
        <p:spPr>
          <a:xfrm>
            <a:off x="457200" y="1219200"/>
            <a:ext cx="8229600" cy="5355336"/>
          </a:xfrm>
        </p:spPr>
        <p:txBody>
          <a:bodyPr/>
          <a:lstStyle/>
          <a:p>
            <a:pPr algn="ctr">
              <a:buNone/>
            </a:pPr>
            <a:r>
              <a:rPr lang="en-US" dirty="0" smtClean="0"/>
              <a:t>The Height of the Bid Function</a:t>
            </a:r>
          </a:p>
          <a:p>
            <a:pPr algn="ctr">
              <a:buNone/>
            </a:pPr>
            <a:r>
              <a:rPr lang="en-US" dirty="0" smtClean="0"/>
              <a:t>and the Size of the Urban Area</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9709" name="Rectangle 13"/>
          <p:cNvSpPr>
            <a:spLocks noChangeAspect="1" noChangeArrowheads="1"/>
          </p:cNvSpPr>
          <p:nvPr/>
        </p:nvSpPr>
        <p:spPr bwMode="auto">
          <a:xfrm>
            <a:off x="2368157" y="2253854"/>
            <a:ext cx="4642243" cy="3842146"/>
          </a:xfrm>
          <a:prstGeom prst="rect">
            <a:avLst/>
          </a:prstGeom>
          <a:solidFill>
            <a:srgbClr val="FFFF00"/>
          </a:solidFill>
          <a:ln w="12700">
            <a:solidFill>
              <a:srgbClr val="0000FF"/>
            </a:solidFill>
            <a:miter lim="800000"/>
            <a:headEnd/>
            <a:tailEnd/>
          </a:ln>
          <a:effectLst/>
        </p:spPr>
        <p:txBody>
          <a:bodyPr vert="horz" wrap="square" lIns="12700" tIns="12700" rIns="12700" bIns="1270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600" b="0" i="0" u="none" strike="noStrike" cap="none" normalizeH="0" baseline="0" dirty="0" smtClean="0">
                <a:ln>
                  <a:noFill/>
                </a:ln>
                <a:solidFill>
                  <a:schemeClr val="tx1"/>
                </a:solidFill>
                <a:effectLst/>
                <a:latin typeface="Calibri" pitchFamily="34" charset="0"/>
                <a:cs typeface="Arial" pitchFamily="34" charset="0"/>
              </a:rPr>
              <a:t>&lt; Figure 3B &gt;</a:t>
            </a: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smtClean="0">
                <a:ln>
                  <a:noFill/>
                </a:ln>
                <a:solidFill>
                  <a:schemeClr val="tx1"/>
                </a:solidFill>
                <a:effectLst/>
                <a:latin typeface="Calibri" pitchFamily="34" charset="0"/>
                <a:cs typeface="Arial" pitchFamily="34" charset="0"/>
              </a:rPr>
              <a:t>  </a:t>
            </a:r>
            <a:r>
              <a:rPr kumimoji="0" lang="en-US" sz="1400" b="0" i="0" u="none" strike="noStrike" cap="none" normalizeH="0" baseline="0" dirty="0" smtClean="0">
                <a:ln>
                  <a:noFill/>
                </a:ln>
                <a:solidFill>
                  <a:schemeClr val="tx1"/>
                </a:solidFill>
                <a:effectLst/>
                <a:latin typeface="Calibri" pitchFamily="34" charset="0"/>
                <a:cs typeface="Arial" pitchFamily="34" charset="0"/>
              </a:rPr>
              <a:t>P(u)</a:t>
            </a:r>
          </a:p>
          <a:p>
            <a:pPr marL="0" marR="0" lvl="0" indent="0" algn="l" defTabSz="914400" rtl="0" eaLnBrk="1" fontAlgn="base" latinLnBrk="0" hangingPunct="1">
              <a:lnSpc>
                <a:spcPct val="100000"/>
              </a:lnSpc>
              <a:spcBef>
                <a:spcPct val="0"/>
              </a:spcBef>
              <a:spcAft>
                <a:spcPts val="1000"/>
              </a:spcAft>
              <a:buClrTx/>
              <a:buSzTx/>
              <a:buFontTx/>
              <a:buNone/>
              <a:tabLst/>
            </a:pPr>
            <a:endParaRPr lang="en-US" sz="1100" dirty="0" smtClean="0">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lang="en-US" sz="1100" dirty="0" smtClean="0">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lang="en-US" sz="1100" dirty="0" smtClean="0">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lang="en-US" sz="1100" dirty="0" smtClean="0">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fontAlgn="base">
              <a:spcBef>
                <a:spcPct val="0"/>
              </a:spcBef>
              <a:spcAft>
                <a:spcPts val="1000"/>
              </a:spcAft>
            </a:pPr>
            <a:r>
              <a:rPr lang="en-US" sz="1100" dirty="0" smtClean="0">
                <a:latin typeface="Calibri" pitchFamily="34" charset="0"/>
                <a:cs typeface="Arial" pitchFamily="34" charset="0"/>
              </a:rPr>
              <a:t>        </a:t>
            </a:r>
            <a:r>
              <a:rPr lang="en-US" sz="1400" dirty="0" smtClean="0">
                <a:latin typeface="Calibri" pitchFamily="34" charset="0"/>
                <a:cs typeface="Arial" pitchFamily="34" charset="0"/>
              </a:rPr>
              <a:t>CBD                                                                u</a:t>
            </a:r>
            <a:endParaRPr lang="en-US" sz="1400" dirty="0" smtClean="0">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0" i="0" u="none" strike="noStrike" cap="none" normalizeH="0" baseline="0" dirty="0" smtClean="0">
                <a:ln>
                  <a:noFill/>
                </a:ln>
                <a:solidFill>
                  <a:schemeClr val="tx1"/>
                </a:solidFill>
                <a:effectLst/>
                <a:latin typeface="Calibri" pitchFamily="34" charset="0"/>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9710" name="Line 14"/>
          <p:cNvSpPr>
            <a:spLocks noChangeAspect="1" noChangeShapeType="1"/>
          </p:cNvSpPr>
          <p:nvPr/>
        </p:nvSpPr>
        <p:spPr bwMode="auto">
          <a:xfrm>
            <a:off x="2733297" y="2577772"/>
            <a:ext cx="2782" cy="2880918"/>
          </a:xfrm>
          <a:prstGeom prst="line">
            <a:avLst/>
          </a:prstGeom>
          <a:noFill/>
          <a:ln w="12700">
            <a:solidFill>
              <a:srgbClr val="0000FF"/>
            </a:solidFill>
            <a:round/>
            <a:headEnd type="none" w="sm" len="sm"/>
            <a:tailEnd type="none" w="sm" len="sm"/>
          </a:ln>
          <a:effectLst/>
        </p:spPr>
        <p:txBody>
          <a:bodyPr vert="horz" wrap="square" lIns="91440" tIns="45720" rIns="91440" bIns="45720" numCol="1" anchor="t" anchorCtr="0" compatLnSpc="1">
            <a:prstTxWarp prst="textNoShape">
              <a:avLst/>
            </a:prstTxWarp>
          </a:bodyPr>
          <a:lstStyle/>
          <a:p>
            <a:endParaRPr lang="en-US"/>
          </a:p>
        </p:txBody>
      </p:sp>
      <p:sp>
        <p:nvSpPr>
          <p:cNvPr id="29711" name="Line 15"/>
          <p:cNvSpPr>
            <a:spLocks noChangeAspect="1" noChangeShapeType="1"/>
          </p:cNvSpPr>
          <p:nvPr/>
        </p:nvSpPr>
        <p:spPr bwMode="auto">
          <a:xfrm>
            <a:off x="2733282" y="5455908"/>
            <a:ext cx="3361528" cy="2782"/>
          </a:xfrm>
          <a:prstGeom prst="line">
            <a:avLst/>
          </a:prstGeom>
          <a:noFill/>
          <a:ln w="12700">
            <a:solidFill>
              <a:srgbClr val="0000FF"/>
            </a:solidFill>
            <a:round/>
            <a:headEnd type="none" w="sm" len="sm"/>
            <a:tailEnd type="none" w="sm" len="sm"/>
          </a:ln>
          <a:effectLst/>
        </p:spPr>
        <p:txBody>
          <a:bodyPr vert="horz" wrap="square" lIns="91440" tIns="45720" rIns="91440" bIns="45720" numCol="1" anchor="t" anchorCtr="0" compatLnSpc="1">
            <a:prstTxWarp prst="textNoShape">
              <a:avLst/>
            </a:prstTxWarp>
          </a:bodyPr>
          <a:lstStyle/>
          <a:p>
            <a:endParaRPr lang="en-US"/>
          </a:p>
        </p:txBody>
      </p:sp>
      <p:sp>
        <p:nvSpPr>
          <p:cNvPr id="29712" name="Arc 16"/>
          <p:cNvSpPr>
            <a:spLocks noChangeAspect="1"/>
          </p:cNvSpPr>
          <p:nvPr/>
        </p:nvSpPr>
        <p:spPr bwMode="auto">
          <a:xfrm flipH="1" flipV="1">
            <a:off x="2733279" y="2538016"/>
            <a:ext cx="3042045" cy="2239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00"/>
          </a:solidFill>
          <a:ln w="12700">
            <a:solidFill>
              <a:srgbClr val="0000FF"/>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29713" name="Arc 17"/>
          <p:cNvSpPr>
            <a:spLocks noChangeAspect="1"/>
          </p:cNvSpPr>
          <p:nvPr/>
        </p:nvSpPr>
        <p:spPr bwMode="auto">
          <a:xfrm flipH="1" flipV="1">
            <a:off x="2733279" y="2614216"/>
            <a:ext cx="3042045" cy="2239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00"/>
          </a:solidFill>
          <a:ln w="12700">
            <a:solidFill>
              <a:srgbClr val="0000FF"/>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29714" name="Arc 18"/>
          <p:cNvSpPr>
            <a:spLocks noChangeAspect="1"/>
          </p:cNvSpPr>
          <p:nvPr/>
        </p:nvSpPr>
        <p:spPr bwMode="auto">
          <a:xfrm flipH="1" flipV="1">
            <a:off x="2733279" y="2776141"/>
            <a:ext cx="3042045" cy="2239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00"/>
          </a:solidFill>
          <a:ln w="12700">
            <a:solidFill>
              <a:srgbClr val="0000FF"/>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29715" name="Arc 19"/>
          <p:cNvSpPr>
            <a:spLocks noChangeAspect="1"/>
          </p:cNvSpPr>
          <p:nvPr/>
        </p:nvSpPr>
        <p:spPr bwMode="auto">
          <a:xfrm flipH="1" flipV="1">
            <a:off x="2733279" y="2614216"/>
            <a:ext cx="3042045" cy="2239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00"/>
          </a:solidFill>
          <a:ln w="12700">
            <a:solidFill>
              <a:srgbClr val="0000FF"/>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29716" name="Arc 20"/>
          <p:cNvSpPr>
            <a:spLocks noChangeAspect="1"/>
          </p:cNvSpPr>
          <p:nvPr/>
        </p:nvSpPr>
        <p:spPr bwMode="auto">
          <a:xfrm flipH="1" flipV="1">
            <a:off x="2734870" y="2452291"/>
            <a:ext cx="3039262" cy="223915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00"/>
          </a:solidFill>
          <a:ln w="12700">
            <a:solidFill>
              <a:srgbClr val="0000FF"/>
            </a:solidFill>
            <a:round/>
            <a:headEnd/>
            <a:tailEnd/>
          </a:ln>
          <a:effectLst/>
        </p:spPr>
        <p:txBody>
          <a:bodyPr vert="horz" wrap="square" lIns="91440" tIns="45720" rIns="91440" bIns="45720" numCol="1" anchor="t" anchorCtr="0" compatLnSpc="1">
            <a:prstTxWarp prst="textNoShape">
              <a:avLst/>
            </a:prstTxWarp>
          </a:bodyPr>
          <a:lstStyle/>
          <a:p>
            <a:endParaRPr lang="en-US"/>
          </a:p>
        </p:txBody>
      </p:sp>
      <p:cxnSp>
        <p:nvCxnSpPr>
          <p:cNvPr id="29717" name="AutoShape 21"/>
          <p:cNvCxnSpPr>
            <a:cxnSpLocks noChangeAspect="1" noChangeShapeType="1"/>
          </p:cNvCxnSpPr>
          <p:nvPr/>
        </p:nvCxnSpPr>
        <p:spPr bwMode="auto">
          <a:xfrm>
            <a:off x="2733279" y="4495800"/>
            <a:ext cx="3130938" cy="33319"/>
          </a:xfrm>
          <a:prstGeom prst="straightConnector1">
            <a:avLst/>
          </a:prstGeom>
          <a:noFill/>
          <a:ln w="9525">
            <a:solidFill>
              <a:srgbClr val="000000"/>
            </a:solidFill>
            <a:round/>
            <a:headEnd/>
            <a:tailEnd/>
          </a:ln>
        </p:spPr>
      </p:cxnSp>
      <p:cxnSp>
        <p:nvCxnSpPr>
          <p:cNvPr id="29718" name="AutoShape 22"/>
          <p:cNvCxnSpPr>
            <a:cxnSpLocks noChangeAspect="1" noChangeShapeType="1"/>
          </p:cNvCxnSpPr>
          <p:nvPr/>
        </p:nvCxnSpPr>
        <p:spPr bwMode="auto">
          <a:xfrm>
            <a:off x="3886200" y="4516848"/>
            <a:ext cx="0" cy="969552"/>
          </a:xfrm>
          <a:prstGeom prst="straightConnector1">
            <a:avLst/>
          </a:prstGeom>
          <a:noFill/>
          <a:ln w="9525">
            <a:solidFill>
              <a:srgbClr val="000000"/>
            </a:solidFill>
            <a:prstDash val="dash"/>
            <a:round/>
            <a:headEnd/>
            <a:tailEnd/>
          </a:ln>
        </p:spPr>
      </p:cxnSp>
      <p:cxnSp>
        <p:nvCxnSpPr>
          <p:cNvPr id="29719" name="AutoShape 23"/>
          <p:cNvCxnSpPr>
            <a:cxnSpLocks noChangeAspect="1" noChangeShapeType="1"/>
          </p:cNvCxnSpPr>
          <p:nvPr/>
        </p:nvCxnSpPr>
        <p:spPr bwMode="auto">
          <a:xfrm>
            <a:off x="4191000" y="4509655"/>
            <a:ext cx="0" cy="969552"/>
          </a:xfrm>
          <a:prstGeom prst="straightConnector1">
            <a:avLst/>
          </a:prstGeom>
          <a:noFill/>
          <a:ln w="9525">
            <a:solidFill>
              <a:srgbClr val="000000"/>
            </a:solidFill>
            <a:prstDash val="dash"/>
            <a:round/>
            <a:headEnd/>
            <a:tailEnd/>
          </a:ln>
        </p:spPr>
      </p:cxnSp>
      <p:cxnSp>
        <p:nvCxnSpPr>
          <p:cNvPr id="29720" name="AutoShape 24"/>
          <p:cNvCxnSpPr>
            <a:cxnSpLocks noChangeAspect="1" noChangeShapeType="1"/>
          </p:cNvCxnSpPr>
          <p:nvPr/>
        </p:nvCxnSpPr>
        <p:spPr bwMode="auto">
          <a:xfrm>
            <a:off x="4572000" y="4516848"/>
            <a:ext cx="0" cy="969552"/>
          </a:xfrm>
          <a:prstGeom prst="straightConnector1">
            <a:avLst/>
          </a:prstGeom>
          <a:noFill/>
          <a:ln w="9525">
            <a:solidFill>
              <a:srgbClr val="000000"/>
            </a:solidFill>
            <a:prstDash val="dash"/>
            <a:round/>
            <a:headEnd/>
            <a:tailEnd/>
          </a:ln>
        </p:spPr>
      </p:cxnSp>
      <p:cxnSp>
        <p:nvCxnSpPr>
          <p:cNvPr id="6" name="Straight Arrow Connector 5"/>
          <p:cNvCxnSpPr/>
          <p:nvPr/>
        </p:nvCxnSpPr>
        <p:spPr>
          <a:xfrm flipV="1">
            <a:off x="5943600" y="4691446"/>
            <a:ext cx="0" cy="32385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094810" y="4648200"/>
            <a:ext cx="839390" cy="461665"/>
          </a:xfrm>
          <a:prstGeom prst="rect">
            <a:avLst/>
          </a:prstGeom>
          <a:noFill/>
        </p:spPr>
        <p:txBody>
          <a:bodyPr wrap="square" rtlCol="0">
            <a:spAutoFit/>
          </a:bodyPr>
          <a:lstStyle/>
          <a:p>
            <a:r>
              <a:rPr lang="en-US" sz="1200" dirty="0" smtClean="0"/>
              <a:t>Lower</a:t>
            </a:r>
          </a:p>
          <a:p>
            <a:r>
              <a:rPr lang="en-US" sz="1200" dirty="0" smtClean="0"/>
              <a:t>Utility</a:t>
            </a:r>
            <a:endParaRPr lang="en-US" sz="12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algn="ctr">
              <a:buNone/>
            </a:pPr>
            <a:r>
              <a:rPr lang="en-US" dirty="0" smtClean="0"/>
              <a:t>Open versus Closed Models</a:t>
            </a:r>
          </a:p>
          <a:p>
            <a:pPr algn="ctr">
              <a:buNone/>
            </a:pPr>
            <a:endParaRPr lang="en-US" dirty="0" smtClean="0"/>
          </a:p>
          <a:p>
            <a:pPr lvl="1"/>
            <a:r>
              <a:rPr lang="en-US" dirty="0" smtClean="0"/>
              <a:t>In an open model, one selects the height of </a:t>
            </a:r>
            <a:r>
              <a:rPr lang="en-US" b="1" i="1" dirty="0" smtClean="0">
                <a:solidFill>
                  <a:schemeClr val="accent3"/>
                </a:solidFill>
                <a:latin typeface="Times New Roman" panose="02020603050405020304" pitchFamily="18" charset="0"/>
                <a:cs typeface="Times New Roman" panose="02020603050405020304" pitchFamily="18" charset="0"/>
              </a:rPr>
              <a:t>P</a:t>
            </a:r>
            <a:r>
              <a:rPr lang="en-US" b="1"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b="1" dirty="0" smtClean="0">
                <a:solidFill>
                  <a:schemeClr val="accent3"/>
                </a:solidFill>
                <a:latin typeface="Times New Roman" panose="02020603050405020304" pitchFamily="18" charset="0"/>
                <a:cs typeface="Times New Roman" panose="02020603050405020304" pitchFamily="18" charset="0"/>
              </a:rPr>
              <a:t>}</a:t>
            </a:r>
            <a:r>
              <a:rPr lang="en-US" dirty="0" smtClean="0">
                <a:solidFill>
                  <a:schemeClr val="accent3"/>
                </a:solidFill>
              </a:rPr>
              <a:t> </a:t>
            </a:r>
            <a:r>
              <a:rPr lang="en-US" dirty="0" smtClean="0"/>
              <a:t>that yields the same level of satisfaction as a household can obtain in another urban area.</a:t>
            </a:r>
          </a:p>
          <a:p>
            <a:pPr lvl="1"/>
            <a:endParaRPr lang="en-US" dirty="0" smtClean="0"/>
          </a:p>
          <a:p>
            <a:pPr lvl="2"/>
            <a:r>
              <a:rPr lang="en-US" dirty="0" smtClean="0"/>
              <a:t>At any other height, people would move in or out.</a:t>
            </a:r>
          </a:p>
          <a:p>
            <a:pPr lvl="1"/>
            <a:endParaRPr lang="en-US" dirty="0" smtClean="0"/>
          </a:p>
          <a:p>
            <a:pPr lvl="1"/>
            <a:r>
              <a:rPr lang="en-US" dirty="0" smtClean="0"/>
              <a:t>In a closed model, one selects the height of </a:t>
            </a:r>
            <a:r>
              <a:rPr lang="en-US" b="1" i="1" dirty="0" smtClean="0">
                <a:solidFill>
                  <a:schemeClr val="accent3"/>
                </a:solidFill>
                <a:latin typeface="Times New Roman" panose="02020603050405020304" pitchFamily="18" charset="0"/>
                <a:cs typeface="Times New Roman" panose="02020603050405020304" pitchFamily="18" charset="0"/>
              </a:rPr>
              <a:t>P</a:t>
            </a:r>
            <a:r>
              <a:rPr lang="en-US" b="1" dirty="0" smtClean="0">
                <a:solidFill>
                  <a:schemeClr val="accent3"/>
                </a:solidFill>
                <a:latin typeface="Times New Roman" panose="02020603050405020304" pitchFamily="18" charset="0"/>
                <a:cs typeface="Times New Roman" panose="02020603050405020304" pitchFamily="18" charset="0"/>
              </a:rPr>
              <a:t>{</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b="1" dirty="0" smtClean="0">
                <a:solidFill>
                  <a:schemeClr val="accent3"/>
                </a:solidFill>
                <a:latin typeface="Times New Roman" panose="02020603050405020304" pitchFamily="18" charset="0"/>
                <a:cs typeface="Times New Roman" panose="02020603050405020304" pitchFamily="18" charset="0"/>
              </a:rPr>
              <a:t>}</a:t>
            </a:r>
            <a:r>
              <a:rPr lang="en-US" dirty="0" smtClean="0"/>
              <a:t> that makes the area large enough to fit all its population.</a:t>
            </a:r>
          </a:p>
          <a:p>
            <a:pPr lvl="1">
              <a:buNone/>
            </a:pPr>
            <a:endParaRPr lang="en-US" dirty="0" smtClean="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algn="ctr">
              <a:buNone/>
            </a:pPr>
            <a:r>
              <a:rPr lang="en-US" dirty="0" smtClean="0"/>
              <a:t>Open versus Closed Examples</a:t>
            </a:r>
          </a:p>
          <a:p>
            <a:pPr algn="ctr">
              <a:buNone/>
            </a:pPr>
            <a:endParaRPr lang="en-US" dirty="0" smtClean="0"/>
          </a:p>
          <a:p>
            <a:pPr lvl="1"/>
            <a:r>
              <a:rPr lang="en-US" dirty="0" smtClean="0"/>
              <a:t>The height of the bid function is like the cost of living.</a:t>
            </a:r>
          </a:p>
          <a:p>
            <a:pPr lvl="1"/>
            <a:endParaRPr lang="en-US" dirty="0"/>
          </a:p>
          <a:p>
            <a:pPr lvl="1"/>
            <a:r>
              <a:rPr lang="en-US" dirty="0" smtClean="0"/>
              <a:t>If the height is higher, housing costs more and income does not go as far.</a:t>
            </a:r>
          </a:p>
          <a:p>
            <a:pPr lvl="1"/>
            <a:endParaRPr lang="en-US" dirty="0"/>
          </a:p>
          <a:p>
            <a:pPr lvl="1"/>
            <a:r>
              <a:rPr lang="en-US" dirty="0" smtClean="0"/>
              <a:t>If the heights of the bid functions are different in two cities in an open model, incomes must be higher (or amenities better) in the location with the higher prices—or else nobody would live there!</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7943550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sp>
        <p:nvSpPr>
          <p:cNvPr id="3" name="Content Placeholder 2"/>
          <p:cNvSpPr>
            <a:spLocks noGrp="1"/>
          </p:cNvSpPr>
          <p:nvPr>
            <p:ph idx="1"/>
          </p:nvPr>
        </p:nvSpPr>
        <p:spPr>
          <a:xfrm>
            <a:off x="457200" y="1426464"/>
            <a:ext cx="8229600" cy="5355336"/>
          </a:xfrm>
        </p:spPr>
        <p:txBody>
          <a:bodyPr/>
          <a:lstStyle/>
          <a:p>
            <a:r>
              <a:rPr lang="en-US" dirty="0" smtClean="0"/>
              <a:t>Some Perspective</a:t>
            </a:r>
          </a:p>
          <a:p>
            <a:endParaRPr lang="en-US" dirty="0" smtClean="0"/>
          </a:p>
          <a:p>
            <a:pPr lvl="1"/>
            <a:r>
              <a:rPr lang="en-US" dirty="0" smtClean="0"/>
              <a:t>We are going to focus on concepts today (and in the next few classes)—not on policy.</a:t>
            </a:r>
          </a:p>
          <a:p>
            <a:pPr lvl="1"/>
            <a:endParaRPr lang="en-US" dirty="0" smtClean="0"/>
          </a:p>
          <a:p>
            <a:pPr lvl="1"/>
            <a:r>
              <a:rPr lang="en-US" dirty="0" smtClean="0"/>
              <a:t>But these concepts help us to think more clearly about urban housing markets,</a:t>
            </a:r>
          </a:p>
          <a:p>
            <a:pPr lvl="1"/>
            <a:endParaRPr lang="en-US" dirty="0" smtClean="0"/>
          </a:p>
          <a:p>
            <a:pPr lvl="1"/>
            <a:r>
              <a:rPr lang="en-US" dirty="0" smtClean="0"/>
              <a:t>And to think more clearly about urban policy when we focus on it a few classes from now.</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7157053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sp>
        <p:nvSpPr>
          <p:cNvPr id="3" name="Content Placeholder 2"/>
          <p:cNvSpPr>
            <a:spLocks noGrp="1"/>
          </p:cNvSpPr>
          <p:nvPr>
            <p:ph idx="1"/>
          </p:nvPr>
        </p:nvSpPr>
        <p:spPr>
          <a:xfrm>
            <a:off x="457200" y="1426464"/>
            <a:ext cx="8229600" cy="5355336"/>
          </a:xfrm>
        </p:spPr>
        <p:txBody>
          <a:bodyPr>
            <a:normAutofit fontScale="92500" lnSpcReduction="10000"/>
          </a:bodyPr>
          <a:lstStyle/>
          <a:p>
            <a:pPr algn="ctr">
              <a:buNone/>
            </a:pPr>
            <a:r>
              <a:rPr lang="en-US" dirty="0" smtClean="0"/>
              <a:t>Open versus Closed Examples, 2</a:t>
            </a:r>
          </a:p>
          <a:p>
            <a:pPr algn="ctr">
              <a:buNone/>
            </a:pPr>
            <a:endParaRPr lang="en-US" dirty="0" smtClean="0"/>
          </a:p>
          <a:p>
            <a:pPr lvl="1"/>
            <a:r>
              <a:rPr lang="en-US" dirty="0" smtClean="0"/>
              <a:t>Suppose one city in a region cleans up its air and no other city does.</a:t>
            </a:r>
          </a:p>
          <a:p>
            <a:pPr lvl="1"/>
            <a:endParaRPr lang="en-US" dirty="0"/>
          </a:p>
          <a:p>
            <a:pPr lvl="2"/>
            <a:r>
              <a:rPr lang="en-US" dirty="0" smtClean="0"/>
              <a:t>The impacts are given by an open model.</a:t>
            </a:r>
          </a:p>
          <a:p>
            <a:pPr lvl="2"/>
            <a:r>
              <a:rPr lang="en-US" dirty="0" smtClean="0"/>
              <a:t>People move in and housing prices go up until the higher cost of living offsets the utility gain from cleaner air!</a:t>
            </a:r>
          </a:p>
          <a:p>
            <a:pPr lvl="1"/>
            <a:endParaRPr lang="en-US" dirty="0" smtClean="0"/>
          </a:p>
          <a:p>
            <a:pPr lvl="1"/>
            <a:r>
              <a:rPr lang="en-US" dirty="0" smtClean="0"/>
              <a:t>Suppose all cities in the region clean their air.</a:t>
            </a:r>
          </a:p>
          <a:p>
            <a:pPr lvl="1"/>
            <a:endParaRPr lang="en-US" dirty="0"/>
          </a:p>
          <a:p>
            <a:pPr lvl="2"/>
            <a:r>
              <a:rPr lang="en-US" dirty="0" smtClean="0"/>
              <a:t>The impacts are given by a closed model.</a:t>
            </a:r>
          </a:p>
          <a:p>
            <a:pPr lvl="2"/>
            <a:r>
              <a:rPr lang="en-US" dirty="0" smtClean="0"/>
              <a:t>Nobody has an incentive to move out and utility goes up due to cleaner air—but of course everyone is better off.</a:t>
            </a:r>
          </a:p>
          <a:p>
            <a:pPr lvl="1">
              <a:buNone/>
            </a:pPr>
            <a:endParaRPr lang="en-US" dirty="0" smtClean="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5691467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1" name="Content Placeholder 10"/>
          <p:cNvSpPr>
            <a:spLocks noGrp="1"/>
          </p:cNvSpPr>
          <p:nvPr>
            <p:ph idx="1"/>
          </p:nvPr>
        </p:nvSpPr>
        <p:spPr>
          <a:xfrm>
            <a:off x="457200" y="1578864"/>
            <a:ext cx="8229600" cy="5202936"/>
          </a:xfrm>
        </p:spPr>
        <p:txBody>
          <a:bodyPr/>
          <a:lstStyle/>
          <a:p>
            <a:r>
              <a:rPr lang="en-US" dirty="0" smtClean="0"/>
              <a:t>Land Concepts</a:t>
            </a:r>
          </a:p>
          <a:p>
            <a:pPr>
              <a:lnSpc>
                <a:spcPct val="50000"/>
              </a:lnSpc>
              <a:spcBef>
                <a:spcPts val="0"/>
              </a:spcBef>
            </a:pPr>
            <a:endParaRPr lang="en-US" dirty="0" smtClean="0"/>
          </a:p>
          <a:p>
            <a:pPr lvl="1"/>
            <a:r>
              <a:rPr lang="en-US" b="1" dirty="0" smtClean="0">
                <a:solidFill>
                  <a:schemeClr val="accent3"/>
                </a:solidFill>
              </a:rPr>
              <a:t>Land rent</a:t>
            </a:r>
            <a:r>
              <a:rPr lang="en-US" b="1" dirty="0" smtClean="0"/>
              <a:t> is the price for using one unit of land, say an acre, for one unit of time, say a year.</a:t>
            </a:r>
          </a:p>
          <a:p>
            <a:pPr lvl="1">
              <a:lnSpc>
                <a:spcPct val="50000"/>
              </a:lnSpc>
              <a:spcBef>
                <a:spcPts val="0"/>
              </a:spcBef>
            </a:pPr>
            <a:endParaRPr lang="en-US" dirty="0" smtClean="0"/>
          </a:p>
          <a:p>
            <a:pPr lvl="1"/>
            <a:r>
              <a:rPr lang="en-US" b="1" dirty="0" smtClean="0">
                <a:solidFill>
                  <a:schemeClr val="accent3"/>
                </a:solidFill>
              </a:rPr>
              <a:t>Land value </a:t>
            </a:r>
            <a:r>
              <a:rPr lang="en-US" b="1" dirty="0" smtClean="0"/>
              <a:t>is the price of buying one unit of land, again say an acre.</a:t>
            </a:r>
          </a:p>
          <a:p>
            <a:pPr lvl="1">
              <a:lnSpc>
                <a:spcPct val="50000"/>
              </a:lnSpc>
              <a:spcBef>
                <a:spcPts val="0"/>
              </a:spcBef>
            </a:pPr>
            <a:endParaRPr lang="en-US" b="1" dirty="0"/>
          </a:p>
          <a:p>
            <a:pPr lvl="1"/>
            <a:r>
              <a:rPr lang="en-US" b="1" dirty="0" smtClean="0"/>
              <a:t>Land is an </a:t>
            </a:r>
            <a:r>
              <a:rPr lang="en-US" b="1" dirty="0" smtClean="0">
                <a:solidFill>
                  <a:schemeClr val="accent3"/>
                </a:solidFill>
              </a:rPr>
              <a:t>asset</a:t>
            </a:r>
            <a:r>
              <a:rPr lang="en-US" b="1" dirty="0" smtClean="0"/>
              <a:t>; like any asset its price (=value) is the present value of the benefits (=net rent) from owning it.</a:t>
            </a:r>
            <a:endParaRPr lang="en-US" dirty="0" smtClean="0"/>
          </a:p>
          <a:p>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pic>
        <p:nvPicPr>
          <p:cNvPr id="4" name="Picture 2" descr="C:\Program Files\Microsoft Office\MEDIA\CAGCAT10\j0205462.wmf"/>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1" name="Content Placeholder 10"/>
          <p:cNvSpPr>
            <a:spLocks noGrp="1"/>
          </p:cNvSpPr>
          <p:nvPr>
            <p:ph idx="1"/>
          </p:nvPr>
        </p:nvSpPr>
        <p:spPr>
          <a:xfrm>
            <a:off x="457200" y="1371600"/>
            <a:ext cx="8229600" cy="5202936"/>
          </a:xfrm>
        </p:spPr>
        <p:txBody>
          <a:bodyPr/>
          <a:lstStyle/>
          <a:p>
            <a:r>
              <a:rPr lang="en-US" dirty="0" smtClean="0"/>
              <a:t>Land Concepts, 2</a:t>
            </a:r>
          </a:p>
          <a:p>
            <a:endParaRPr lang="en-US" dirty="0" smtClean="0"/>
          </a:p>
          <a:p>
            <a:endParaRPr lang="en-US" dirty="0"/>
          </a:p>
        </p:txBody>
      </p:sp>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557" name="Object 5"/>
          <p:cNvGraphicFramePr>
            <a:graphicFrameLocks noChangeAspect="1"/>
          </p:cNvGraphicFramePr>
          <p:nvPr>
            <p:extLst>
              <p:ext uri="{D42A27DB-BD31-4B8C-83A1-F6EECF244321}">
                <p14:modId xmlns:p14="http://schemas.microsoft.com/office/powerpoint/2010/main" val="2632818871"/>
              </p:ext>
            </p:extLst>
          </p:nvPr>
        </p:nvGraphicFramePr>
        <p:xfrm>
          <a:off x="1066800" y="3048000"/>
          <a:ext cx="7164103" cy="3048000"/>
        </p:xfrm>
        <a:graphic>
          <a:graphicData uri="http://schemas.openxmlformats.org/presentationml/2006/ole">
            <mc:AlternateContent xmlns:mc="http://schemas.openxmlformats.org/markup-compatibility/2006">
              <mc:Choice xmlns:v="urn:schemas-microsoft-com:vml" Requires="v">
                <p:oleObj spid="_x0000_s23583" name="Equation" r:id="rId4" imgW="2616200" imgH="1117600" progId="Equation.DSMT4">
                  <p:embed/>
                </p:oleObj>
              </mc:Choice>
              <mc:Fallback>
                <p:oleObj name="Equation" r:id="rId4" imgW="2616200" imgH="1117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048000"/>
                        <a:ext cx="7164103" cy="30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609600" y="2048470"/>
            <a:ext cx="1219200" cy="923330"/>
          </a:xfrm>
          <a:prstGeom prst="rect">
            <a:avLst/>
          </a:prstGeom>
          <a:noFill/>
        </p:spPr>
        <p:txBody>
          <a:bodyPr wrap="square" rtlCol="0">
            <a:spAutoFit/>
          </a:bodyPr>
          <a:lstStyle/>
          <a:p>
            <a:r>
              <a:rPr lang="en-US" dirty="0" smtClean="0"/>
              <a:t>Value of a Land Parcel</a:t>
            </a:r>
            <a:endParaRPr lang="en-US" dirty="0"/>
          </a:p>
        </p:txBody>
      </p:sp>
      <p:cxnSp>
        <p:nvCxnSpPr>
          <p:cNvPr id="6" name="Straight Arrow Connector 5"/>
          <p:cNvCxnSpPr>
            <a:stCxn id="3" idx="2"/>
          </p:cNvCxnSpPr>
          <p:nvPr/>
        </p:nvCxnSpPr>
        <p:spPr>
          <a:xfrm>
            <a:off x="1219200" y="2971800"/>
            <a:ext cx="0"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053074" y="2105677"/>
            <a:ext cx="1671977" cy="646331"/>
          </a:xfrm>
          <a:prstGeom prst="rect">
            <a:avLst/>
          </a:prstGeom>
          <a:noFill/>
        </p:spPr>
        <p:txBody>
          <a:bodyPr wrap="square" rtlCol="0">
            <a:spAutoFit/>
          </a:bodyPr>
          <a:lstStyle/>
          <a:p>
            <a:r>
              <a:rPr lang="en-US" dirty="0" smtClean="0"/>
              <a:t>Net Rent of Land in Year 2</a:t>
            </a:r>
            <a:endParaRPr lang="en-US" dirty="0"/>
          </a:p>
        </p:txBody>
      </p:sp>
      <p:cxnSp>
        <p:nvCxnSpPr>
          <p:cNvPr id="9" name="Straight Arrow Connector 8"/>
          <p:cNvCxnSpPr>
            <a:stCxn id="7" idx="2"/>
          </p:cNvCxnSpPr>
          <p:nvPr/>
        </p:nvCxnSpPr>
        <p:spPr>
          <a:xfrm flipH="1">
            <a:off x="3889062" y="2752008"/>
            <a:ext cx="1" cy="4102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181600" y="4419600"/>
            <a:ext cx="1447800" cy="646331"/>
          </a:xfrm>
          <a:prstGeom prst="rect">
            <a:avLst/>
          </a:prstGeom>
          <a:noFill/>
        </p:spPr>
        <p:txBody>
          <a:bodyPr wrap="square" rtlCol="0">
            <a:spAutoFit/>
          </a:bodyPr>
          <a:lstStyle/>
          <a:p>
            <a:r>
              <a:rPr lang="en-US" dirty="0" smtClean="0"/>
              <a:t>Discount Rate</a:t>
            </a:r>
            <a:endParaRPr lang="en-US" dirty="0"/>
          </a:p>
        </p:txBody>
      </p:sp>
      <p:cxnSp>
        <p:nvCxnSpPr>
          <p:cNvPr id="14" name="Straight Arrow Connector 13"/>
          <p:cNvCxnSpPr/>
          <p:nvPr/>
        </p:nvCxnSpPr>
        <p:spPr>
          <a:xfrm flipV="1">
            <a:off x="5535441" y="4132906"/>
            <a:ext cx="0"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181599" y="5334000"/>
            <a:ext cx="3658903" cy="369332"/>
          </a:xfrm>
          <a:prstGeom prst="rect">
            <a:avLst/>
          </a:prstGeom>
          <a:noFill/>
        </p:spPr>
        <p:txBody>
          <a:bodyPr wrap="square" rtlCol="0">
            <a:spAutoFit/>
          </a:bodyPr>
          <a:lstStyle/>
          <a:p>
            <a:r>
              <a:rPr lang="en-US" dirty="0" smtClean="0"/>
              <a:t>Assumes </a:t>
            </a:r>
            <a:r>
              <a:rPr lang="en-US" i="1" dirty="0" smtClean="0"/>
              <a:t>R</a:t>
            </a:r>
            <a:r>
              <a:rPr lang="en-US" i="1" baseline="-25000" dirty="0" smtClean="0"/>
              <a:t>L</a:t>
            </a:r>
            <a:r>
              <a:rPr lang="en-US" dirty="0" smtClean="0"/>
              <a:t> is constant over time</a:t>
            </a:r>
            <a:endParaRPr lang="en-US" dirty="0"/>
          </a:p>
        </p:txBody>
      </p:sp>
      <p:cxnSp>
        <p:nvCxnSpPr>
          <p:cNvPr id="17" name="Straight Arrow Connector 16"/>
          <p:cNvCxnSpPr/>
          <p:nvPr/>
        </p:nvCxnSpPr>
        <p:spPr>
          <a:xfrm flipH="1">
            <a:off x="4572000" y="5486400"/>
            <a:ext cx="6096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pic>
        <p:nvPicPr>
          <p:cNvPr id="4" name="Picture 2" descr="C:\Program Files\Microsoft Office\MEDIA\CAGCAT10\j0205462.wmf"/>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1" name="Content Placeholder 10"/>
          <p:cNvSpPr>
            <a:spLocks noGrp="1"/>
          </p:cNvSpPr>
          <p:nvPr>
            <p:ph idx="1"/>
          </p:nvPr>
        </p:nvSpPr>
        <p:spPr>
          <a:xfrm>
            <a:off x="457200" y="1371600"/>
            <a:ext cx="8229600" cy="5202936"/>
          </a:xfrm>
        </p:spPr>
        <p:txBody>
          <a:bodyPr/>
          <a:lstStyle/>
          <a:p>
            <a:r>
              <a:rPr lang="en-US" dirty="0" smtClean="0"/>
              <a:t>The Determination of Land Rent</a:t>
            </a:r>
          </a:p>
          <a:p>
            <a:endParaRPr lang="en-US" dirty="0" smtClean="0"/>
          </a:p>
          <a:p>
            <a:pPr lvl="1"/>
            <a:r>
              <a:rPr lang="en-US" dirty="0" smtClean="0"/>
              <a:t>Land is an input; the price of land (= annual rent) is a </a:t>
            </a:r>
            <a:r>
              <a:rPr lang="en-US" b="1" dirty="0" smtClean="0">
                <a:solidFill>
                  <a:schemeClr val="accent3"/>
                </a:solidFill>
              </a:rPr>
              <a:t>derived</a:t>
            </a:r>
            <a:r>
              <a:rPr lang="en-US" dirty="0" smtClean="0"/>
              <a:t> demand—derived from its role in producing an output, say </a:t>
            </a:r>
            <a:r>
              <a:rPr lang="en-US" b="1" i="1" dirty="0" smtClean="0">
                <a:solidFill>
                  <a:schemeClr val="accent3"/>
                </a:solidFill>
                <a:latin typeface="Times New Roman" panose="02020603050405020304" pitchFamily="18" charset="0"/>
                <a:cs typeface="Times New Roman" panose="02020603050405020304" pitchFamily="18" charset="0"/>
              </a:rPr>
              <a:t>Q</a:t>
            </a:r>
            <a:r>
              <a:rPr lang="en-US" dirty="0" smtClean="0"/>
              <a:t>, which sells for </a:t>
            </a:r>
            <a:r>
              <a:rPr lang="en-US" b="1" i="1" dirty="0" smtClean="0">
                <a:solidFill>
                  <a:schemeClr val="accent3"/>
                </a:solidFill>
              </a:rPr>
              <a:t>P</a:t>
            </a:r>
            <a:r>
              <a:rPr lang="en-US" b="1" i="1" baseline="-25000" dirty="0" smtClean="0">
                <a:solidFill>
                  <a:schemeClr val="accent3"/>
                </a:solidFill>
              </a:rPr>
              <a:t>Q</a:t>
            </a:r>
            <a:r>
              <a:rPr lang="en-US" dirty="0" smtClean="0"/>
              <a:t>.</a:t>
            </a:r>
          </a:p>
          <a:p>
            <a:pPr lvl="1"/>
            <a:endParaRPr lang="en-US" dirty="0" smtClean="0"/>
          </a:p>
          <a:p>
            <a:pPr lvl="1"/>
            <a:r>
              <a:rPr lang="en-US" dirty="0" smtClean="0"/>
              <a:t>In equilibrium, the price of an input equals the value of its marginal product, so:</a:t>
            </a:r>
          </a:p>
          <a:p>
            <a:pPr lvl="1"/>
            <a:endParaRPr lang="en-US" dirty="0"/>
          </a:p>
        </p:txBody>
      </p:sp>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49" name="Object 5"/>
          <p:cNvGraphicFramePr>
            <a:graphicFrameLocks noChangeAspect="1"/>
          </p:cNvGraphicFramePr>
          <p:nvPr>
            <p:extLst>
              <p:ext uri="{D42A27DB-BD31-4B8C-83A1-F6EECF244321}">
                <p14:modId xmlns:p14="http://schemas.microsoft.com/office/powerpoint/2010/main" val="2803102755"/>
              </p:ext>
            </p:extLst>
          </p:nvPr>
        </p:nvGraphicFramePr>
        <p:xfrm>
          <a:off x="2595563" y="5324475"/>
          <a:ext cx="3822700" cy="619125"/>
        </p:xfrm>
        <a:graphic>
          <a:graphicData uri="http://schemas.openxmlformats.org/presentationml/2006/ole">
            <mc:AlternateContent xmlns:mc="http://schemas.openxmlformats.org/markup-compatibility/2006">
              <mc:Choice xmlns:v="urn:schemas-microsoft-com:vml" Requires="v">
                <p:oleObj spid="_x0000_s31775" name="Equation" r:id="rId4" imgW="1473120" imgH="241200" progId="Equation.DSMT4">
                  <p:embed/>
                </p:oleObj>
              </mc:Choice>
              <mc:Fallback>
                <p:oleObj name="Equation" r:id="rId4" imgW="1473120" imgH="241200" progId="Equation.DSMT4">
                  <p:embed/>
                  <p:pic>
                    <p:nvPicPr>
                      <p:cNvPr id="0" name="Picture 5"/>
                      <p:cNvPicPr>
                        <a:picLocks noChangeAspect="1" noChangeArrowheads="1"/>
                      </p:cNvPicPr>
                      <p:nvPr/>
                    </p:nvPicPr>
                    <p:blipFill>
                      <a:blip r:embed="rId5"/>
                      <a:srcRect/>
                      <a:stretch>
                        <a:fillRect/>
                      </a:stretch>
                    </p:blipFill>
                    <p:spPr bwMode="auto">
                      <a:xfrm>
                        <a:off x="2595563" y="5324475"/>
                        <a:ext cx="382270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1" name="Content Placeholder 10"/>
          <p:cNvSpPr>
            <a:spLocks noGrp="1"/>
          </p:cNvSpPr>
          <p:nvPr>
            <p:ph idx="1"/>
          </p:nvPr>
        </p:nvSpPr>
        <p:spPr>
          <a:xfrm>
            <a:off x="457200" y="1371600"/>
            <a:ext cx="8229600" cy="5202936"/>
          </a:xfrm>
        </p:spPr>
        <p:txBody>
          <a:bodyPr>
            <a:normAutofit/>
          </a:bodyPr>
          <a:lstStyle/>
          <a:p>
            <a:r>
              <a:rPr lang="en-US" dirty="0" smtClean="0"/>
              <a:t>Land Rent, 2</a:t>
            </a:r>
          </a:p>
          <a:p>
            <a:endParaRPr lang="en-US" dirty="0" smtClean="0"/>
          </a:p>
          <a:p>
            <a:pPr lvl="1"/>
            <a:r>
              <a:rPr lang="en-US" dirty="0" smtClean="0"/>
              <a:t>One important lesson: </a:t>
            </a:r>
          </a:p>
          <a:p>
            <a:pPr lvl="1"/>
            <a:endParaRPr lang="en-US" dirty="0"/>
          </a:p>
          <a:p>
            <a:pPr lvl="2"/>
            <a:r>
              <a:rPr lang="en-US" dirty="0" smtClean="0"/>
              <a:t>The price of land is high in some locations because people are willing to pay a lot for housing or commercial activities at that location</a:t>
            </a:r>
          </a:p>
          <a:p>
            <a:pPr lvl="2"/>
            <a:endParaRPr lang="en-US" dirty="0"/>
          </a:p>
          <a:p>
            <a:pPr lvl="2"/>
            <a:r>
              <a:rPr lang="en-US" b="1" dirty="0" smtClean="0">
                <a:solidFill>
                  <a:schemeClr val="accent3"/>
                </a:solidFill>
              </a:rPr>
              <a:t>It is not correct to say that the price of housing is high because land is expensive.</a:t>
            </a:r>
            <a:endParaRPr lang="en-US" b="1" dirty="0">
              <a:solidFill>
                <a:schemeClr val="accent3"/>
              </a:solidFill>
            </a:endParaRPr>
          </a:p>
        </p:txBody>
      </p:sp>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9359580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pic>
        <p:nvPicPr>
          <p:cNvPr id="4" name="Picture 2" descr="C:\Program Files\Microsoft Office\MEDIA\CAGCAT10\j0205462.wmf"/>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1" name="Content Placeholder 10"/>
          <p:cNvSpPr>
            <a:spLocks noGrp="1"/>
          </p:cNvSpPr>
          <p:nvPr>
            <p:ph idx="1"/>
          </p:nvPr>
        </p:nvSpPr>
        <p:spPr>
          <a:xfrm>
            <a:off x="457200" y="1371600"/>
            <a:ext cx="8229600" cy="5202936"/>
          </a:xfrm>
        </p:spPr>
        <p:txBody>
          <a:bodyPr/>
          <a:lstStyle/>
          <a:p>
            <a:r>
              <a:rPr lang="en-US" dirty="0" smtClean="0"/>
              <a:t>Land Rent, </a:t>
            </a:r>
            <a:r>
              <a:rPr lang="en-US" dirty="0"/>
              <a:t>3</a:t>
            </a:r>
            <a:endParaRPr lang="en-US" dirty="0" smtClean="0"/>
          </a:p>
          <a:p>
            <a:pPr>
              <a:lnSpc>
                <a:spcPct val="50000"/>
              </a:lnSpc>
            </a:pPr>
            <a:endParaRPr lang="en-US" dirty="0" smtClean="0"/>
          </a:p>
          <a:p>
            <a:pPr lvl="1"/>
            <a:r>
              <a:rPr lang="en-US" dirty="0" smtClean="0"/>
              <a:t>Now consider this highly simplified example: </a:t>
            </a:r>
          </a:p>
          <a:p>
            <a:pPr lvl="2"/>
            <a:r>
              <a:rPr lang="en-US" b="1" i="1" dirty="0" smtClean="0">
                <a:solidFill>
                  <a:schemeClr val="accent3"/>
                </a:solidFill>
                <a:latin typeface="Times New Roman" panose="02020603050405020304" pitchFamily="18" charset="0"/>
                <a:cs typeface="Times New Roman" panose="02020603050405020304" pitchFamily="18" charset="0"/>
              </a:rPr>
              <a:t>Q</a:t>
            </a:r>
            <a:r>
              <a:rPr lang="en-US" b="1" dirty="0" smtClean="0"/>
              <a:t> </a:t>
            </a:r>
            <a:r>
              <a:rPr lang="en-US" dirty="0" smtClean="0"/>
              <a:t>must be shipped to a market</a:t>
            </a:r>
          </a:p>
          <a:p>
            <a:pPr lvl="2"/>
            <a:r>
              <a:rPr lang="en-US" dirty="0" smtClean="0"/>
              <a:t>The distance to the market, designated </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dirty="0" smtClean="0"/>
              <a:t>, varies across firms.</a:t>
            </a:r>
          </a:p>
          <a:p>
            <a:pPr lvl="2"/>
            <a:r>
              <a:rPr lang="en-US" dirty="0" smtClean="0"/>
              <a:t>It costs $</a:t>
            </a:r>
            <a:r>
              <a:rPr lang="en-US" b="1" i="1" dirty="0" smtClean="0">
                <a:solidFill>
                  <a:schemeClr val="accent3"/>
                </a:solidFill>
                <a:latin typeface="Times New Roman" panose="02020603050405020304" pitchFamily="18" charset="0"/>
                <a:cs typeface="Times New Roman" panose="02020603050405020304" pitchFamily="18" charset="0"/>
              </a:rPr>
              <a:t>s</a:t>
            </a:r>
            <a:r>
              <a:rPr lang="en-US" dirty="0" smtClean="0"/>
              <a:t> to ship a unit of </a:t>
            </a:r>
            <a:r>
              <a:rPr lang="en-US" b="1" i="1" dirty="0" smtClean="0">
                <a:solidFill>
                  <a:schemeClr val="accent3"/>
                </a:solidFill>
                <a:latin typeface="Times New Roman" panose="02020603050405020304" pitchFamily="18" charset="0"/>
                <a:cs typeface="Times New Roman" panose="02020603050405020304" pitchFamily="18" charset="0"/>
              </a:rPr>
              <a:t>Q</a:t>
            </a:r>
            <a:r>
              <a:rPr lang="en-US" dirty="0" smtClean="0"/>
              <a:t> one mile.</a:t>
            </a:r>
          </a:p>
          <a:p>
            <a:pPr lvl="2"/>
            <a:r>
              <a:rPr lang="en-US" dirty="0" smtClean="0"/>
              <a:t>The marginal product of land equals </a:t>
            </a:r>
            <a:r>
              <a:rPr lang="en-US" b="1" i="1" dirty="0" smtClean="0">
                <a:solidFill>
                  <a:schemeClr val="accent3"/>
                </a:solidFill>
                <a:latin typeface="Times New Roman" panose="02020603050405020304" pitchFamily="18" charset="0"/>
                <a:cs typeface="Times New Roman" panose="02020603050405020304" pitchFamily="18" charset="0"/>
              </a:rPr>
              <a:t>a</a:t>
            </a:r>
            <a:r>
              <a:rPr lang="en-US" dirty="0" smtClean="0"/>
              <a:t>.</a:t>
            </a:r>
          </a:p>
          <a:p>
            <a:pPr lvl="1">
              <a:lnSpc>
                <a:spcPct val="50000"/>
              </a:lnSpc>
            </a:pPr>
            <a:endParaRPr lang="en-US" dirty="0" smtClean="0"/>
          </a:p>
          <a:p>
            <a:pPr lvl="1"/>
            <a:r>
              <a:rPr lang="en-US" dirty="0" smtClean="0"/>
              <a:t>Then land rent is determined by:</a:t>
            </a:r>
          </a:p>
          <a:p>
            <a:pPr lvl="1"/>
            <a:endParaRPr lang="en-US" dirty="0"/>
          </a:p>
        </p:txBody>
      </p:sp>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7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771" name="Object 3"/>
          <p:cNvGraphicFramePr>
            <a:graphicFrameLocks noChangeAspect="1"/>
          </p:cNvGraphicFramePr>
          <p:nvPr>
            <p:extLst>
              <p:ext uri="{D42A27DB-BD31-4B8C-83A1-F6EECF244321}">
                <p14:modId xmlns:p14="http://schemas.microsoft.com/office/powerpoint/2010/main" val="4068912268"/>
              </p:ext>
            </p:extLst>
          </p:nvPr>
        </p:nvGraphicFramePr>
        <p:xfrm>
          <a:off x="2438400" y="5257800"/>
          <a:ext cx="3868737" cy="885825"/>
        </p:xfrm>
        <a:graphic>
          <a:graphicData uri="http://schemas.openxmlformats.org/presentationml/2006/ole">
            <mc:AlternateContent xmlns:mc="http://schemas.openxmlformats.org/markup-compatibility/2006">
              <mc:Choice xmlns:v="urn:schemas-microsoft-com:vml" Requires="v">
                <p:oleObj spid="_x0000_s32798" name="Equation" r:id="rId4" imgW="1206360" imgH="279360" progId="Equation.DSMT4">
                  <p:embed/>
                </p:oleObj>
              </mc:Choice>
              <mc:Fallback>
                <p:oleObj name="Equation" r:id="rId4" imgW="1206360" imgH="279360" progId="Equation.DSMT4">
                  <p:embed/>
                  <p:pic>
                    <p:nvPicPr>
                      <p:cNvPr id="0" name="Picture 3"/>
                      <p:cNvPicPr>
                        <a:picLocks noChangeAspect="1" noChangeArrowheads="1"/>
                      </p:cNvPicPr>
                      <p:nvPr/>
                    </p:nvPicPr>
                    <p:blipFill>
                      <a:blip r:embed="rId5"/>
                      <a:srcRect/>
                      <a:stretch>
                        <a:fillRect/>
                      </a:stretch>
                    </p:blipFill>
                    <p:spPr bwMode="auto">
                      <a:xfrm>
                        <a:off x="2438400" y="5257800"/>
                        <a:ext cx="3868737"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2743200" y="6266772"/>
            <a:ext cx="1676400" cy="523220"/>
          </a:xfrm>
          <a:prstGeom prst="rect">
            <a:avLst/>
          </a:prstGeom>
          <a:noFill/>
        </p:spPr>
        <p:txBody>
          <a:bodyPr wrap="square" rtlCol="0">
            <a:spAutoFit/>
          </a:bodyPr>
          <a:lstStyle/>
          <a:p>
            <a:r>
              <a:rPr lang="en-US" sz="1400" dirty="0" smtClean="0"/>
              <a:t>Net Price of Product</a:t>
            </a:r>
            <a:endParaRPr lang="en-US" sz="1400" dirty="0"/>
          </a:p>
        </p:txBody>
      </p:sp>
      <p:sp>
        <p:nvSpPr>
          <p:cNvPr id="12" name="TextBox 11"/>
          <p:cNvSpPr txBox="1"/>
          <p:nvPr/>
        </p:nvSpPr>
        <p:spPr>
          <a:xfrm>
            <a:off x="4372768" y="6266772"/>
            <a:ext cx="1676400" cy="523220"/>
          </a:xfrm>
          <a:prstGeom prst="rect">
            <a:avLst/>
          </a:prstGeom>
          <a:noFill/>
        </p:spPr>
        <p:txBody>
          <a:bodyPr wrap="square" rtlCol="0">
            <a:spAutoFit/>
          </a:bodyPr>
          <a:lstStyle/>
          <a:p>
            <a:r>
              <a:rPr lang="en-US" sz="1400" dirty="0" smtClean="0"/>
              <a:t>Marginal Product of Land</a:t>
            </a:r>
            <a:endParaRPr lang="en-US" sz="1400" dirty="0"/>
          </a:p>
        </p:txBody>
      </p:sp>
      <p:cxnSp>
        <p:nvCxnSpPr>
          <p:cNvPr id="6" name="Straight Arrow Connector 5"/>
          <p:cNvCxnSpPr>
            <a:stCxn id="12" idx="0"/>
          </p:cNvCxnSpPr>
          <p:nvPr/>
        </p:nvCxnSpPr>
        <p:spPr>
          <a:xfrm flipH="1" flipV="1">
            <a:off x="4572000" y="5867400"/>
            <a:ext cx="638968" cy="3993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Left Brace 7"/>
          <p:cNvSpPr/>
          <p:nvPr/>
        </p:nvSpPr>
        <p:spPr>
          <a:xfrm rot="16200000">
            <a:off x="3214851" y="5429693"/>
            <a:ext cx="369338" cy="1427863"/>
          </a:xfrm>
          <a:prstGeom prst="leftBrace">
            <a:avLst>
              <a:gd name="adj1" fmla="val 8333"/>
              <a:gd name="adj2" fmla="val 50699"/>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Urban Policy:  Housing Concepts Household Bids</a:t>
            </a:r>
            <a:endParaRPr lang="en-US" sz="2400"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1" name="Content Placeholder 10"/>
          <p:cNvSpPr>
            <a:spLocks noGrp="1"/>
          </p:cNvSpPr>
          <p:nvPr>
            <p:ph idx="1"/>
          </p:nvPr>
        </p:nvSpPr>
        <p:spPr>
          <a:xfrm>
            <a:off x="457200" y="1371600"/>
            <a:ext cx="8229600" cy="5202936"/>
          </a:xfrm>
        </p:spPr>
        <p:txBody>
          <a:bodyPr>
            <a:normAutofit/>
          </a:bodyPr>
          <a:lstStyle/>
          <a:p>
            <a:r>
              <a:rPr lang="en-US" dirty="0" smtClean="0"/>
              <a:t>Land Rent, 4</a:t>
            </a:r>
          </a:p>
          <a:p>
            <a:pPr>
              <a:lnSpc>
                <a:spcPct val="50000"/>
              </a:lnSpc>
            </a:pPr>
            <a:endParaRPr lang="en-US" dirty="0" smtClean="0"/>
          </a:p>
          <a:p>
            <a:pPr lvl="1"/>
            <a:r>
              <a:rPr lang="en-US" dirty="0" smtClean="0"/>
              <a:t>With a constant </a:t>
            </a:r>
            <a:r>
              <a:rPr lang="en-US" b="1" i="1" dirty="0" smtClean="0">
                <a:solidFill>
                  <a:schemeClr val="accent3"/>
                </a:solidFill>
                <a:latin typeface="Times New Roman" panose="02020603050405020304" pitchFamily="18" charset="0"/>
                <a:cs typeface="Times New Roman" panose="02020603050405020304" pitchFamily="18" charset="0"/>
              </a:rPr>
              <a:t>a</a:t>
            </a:r>
            <a:r>
              <a:rPr lang="en-US" dirty="0" smtClean="0"/>
              <a:t>, land rent is a linear function of distance, </a:t>
            </a:r>
            <a:r>
              <a:rPr lang="en-US" b="1" i="1" dirty="0" smtClean="0">
                <a:solidFill>
                  <a:schemeClr val="accent3"/>
                </a:solidFill>
                <a:latin typeface="Times New Roman" panose="02020603050405020304" pitchFamily="18" charset="0"/>
                <a:cs typeface="Times New Roman" panose="02020603050405020304" pitchFamily="18" charset="0"/>
              </a:rPr>
              <a:t>u</a:t>
            </a:r>
            <a:r>
              <a:rPr lang="en-US" dirty="0" smtClean="0"/>
              <a:t>. </a:t>
            </a:r>
          </a:p>
          <a:p>
            <a:pPr marL="411480" lvl="1" indent="0">
              <a:buNone/>
            </a:pPr>
            <a:r>
              <a:rPr lang="en-US" dirty="0" smtClean="0"/>
              <a:t> </a:t>
            </a:r>
          </a:p>
          <a:p>
            <a:pPr lvl="1"/>
            <a:r>
              <a:rPr lang="en-US" dirty="0" smtClean="0"/>
              <a:t>But when the price of land goes down, firms are likely to substitute land for capital. </a:t>
            </a:r>
          </a:p>
          <a:p>
            <a:pPr lvl="2"/>
            <a:r>
              <a:rPr lang="en-US" dirty="0" smtClean="0"/>
              <a:t>This increase in the amount of land at greater distances from the market leads to a lower </a:t>
            </a:r>
            <a:r>
              <a:rPr lang="en-US" b="1" i="1" dirty="0" smtClean="0">
                <a:solidFill>
                  <a:schemeClr val="accent3"/>
                </a:solidFill>
                <a:latin typeface="Times New Roman" panose="02020603050405020304" pitchFamily="18" charset="0"/>
                <a:cs typeface="Times New Roman" panose="02020603050405020304" pitchFamily="18" charset="0"/>
              </a:rPr>
              <a:t>MP</a:t>
            </a:r>
            <a:r>
              <a:rPr lang="en-US" b="1" i="1" baseline="-25000" dirty="0" smtClean="0">
                <a:solidFill>
                  <a:schemeClr val="accent3"/>
                </a:solidFill>
                <a:latin typeface="Times New Roman" panose="02020603050405020304" pitchFamily="18" charset="0"/>
                <a:cs typeface="Times New Roman" panose="02020603050405020304" pitchFamily="18" charset="0"/>
              </a:rPr>
              <a:t>L</a:t>
            </a:r>
            <a:r>
              <a:rPr lang="en-US" dirty="0" smtClean="0"/>
              <a:t> at greater distances</a:t>
            </a:r>
          </a:p>
          <a:p>
            <a:pPr lvl="2"/>
            <a:r>
              <a:rPr lang="en-US" dirty="0" smtClean="0"/>
              <a:t>And hence to a land-rent function with a slope that gets flatter as distance from the market increases.</a:t>
            </a:r>
            <a:endParaRPr lang="en-US" dirty="0"/>
          </a:p>
        </p:txBody>
      </p:sp>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7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095460379"/>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20934</TotalTime>
  <Words>1753</Words>
  <Application>Microsoft Office PowerPoint</Application>
  <PresentationFormat>On-screen Show (4:3)</PresentationFormat>
  <Paragraphs>337</Paragraphs>
  <Slides>3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8" baseType="lpstr">
      <vt:lpstr>Arial</vt:lpstr>
      <vt:lpstr>Calibri</vt:lpstr>
      <vt:lpstr>Georgia</vt:lpstr>
      <vt:lpstr>Times New Roman</vt:lpstr>
      <vt:lpstr>Trebuchet MS</vt:lpstr>
      <vt:lpstr>Wingdings 2</vt:lpstr>
      <vt:lpstr>Urban</vt:lpstr>
      <vt:lpstr>Equation</vt:lpstr>
      <vt:lpstr>PAI786:  Urban Policy</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lpstr>Urban Policy:  Housing Concepts Household Bids</vt:lpstr>
    </vt:vector>
  </TitlesOfParts>
  <Company>Syracus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A786:  Urban Policy</dc:title>
  <dc:creator>joyinger</dc:creator>
  <cp:lastModifiedBy>Kathleen M Nasto</cp:lastModifiedBy>
  <cp:revision>355</cp:revision>
  <dcterms:created xsi:type="dcterms:W3CDTF">2008-01-08T18:11:56Z</dcterms:created>
  <dcterms:modified xsi:type="dcterms:W3CDTF">2018-02-14T17:42:33Z</dcterms:modified>
</cp:coreProperties>
</file>